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8" d="100"/>
          <a:sy n="78" d="100"/>
        </p:scale>
        <p:origin x="85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6:44:29.5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8 0 24575,'-4'3'0,"0"0"0,1 1 0,0-1 0,0 0 0,0 1 0,0 0 0,0-1 0,1 1 0,-1 0 0,1 1 0,-2 5 0,-6 8 0,-14 22 0,-45 85 0,60-106 0,1 1 0,1-1 0,1 2 0,-6 37 0,7-4 0,4 106 0,3-70 0,-2-78 0,0 23 0,5 35 0,-4-58 0,2 0 0,-1 0 0,2 0 0,-1 0 0,2 0 0,9 17 0,-2-4 0,2-2 0,1 0 0,1 0 0,1-2 0,0 0 0,2-1 0,0-1 0,2 0 0,28 19 0,-23-20 0,0 1 0,-2 2 0,43 43 0,-54-48 0,0 1 0,-1-1 0,-1 2 0,-1 0 0,0 0 0,-2 1 0,9 22 0,-7-7 0,-2 0 0,-1 0 0,-2 1 0,2 38 0,-7 142 0,-2-93 0,2-104 0,-2 1 0,0-1 0,-1 0 0,0 1 0,-2-1 0,0-1 0,-1 1 0,-1-1 0,0 0 0,-1-1 0,-1 1 0,-1-2 0,-22 29 0,14-21 0,1 1 0,1 0 0,-20 44 0,-21 52 0,-14 39 0,61-133 0,2 1 0,0 0 0,2 0 0,-3 37 0,4-1 0,4 76 0,2-113 0,2 0 0,0 0 0,2-1 0,1 1 0,15 40 0,-17-56 0,1 0 0,1 0 0,0-1 0,0 0 0,0 0 0,1 0 0,15 13 0,2-1 0,36 24 0,9 7 0,-65-48 0,0 0 0,0 0 0,0 1 0,-1 0 0,1 0 0,-1 0 0,0 0 0,-1 0 0,1 1 0,-1-1 0,0 1 0,-1 0 0,1-1 0,-1 1 0,0 8 0,1 10 0,-1 0 0,-5 37 0,1-2 0,3-51-106,0-2-8,1 0-1,-1 0 1,-1 0-1,1 0 1,-1 0-1,0 0 1,-1 0-1,1-1 1,-1 1-1,-4 7 1,-5 4-671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9:49.10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474 6311 24575,'52'-30'0,"-38"21"0,1 0 0,24-11 0,2 4 0,62-25 0,142-78 0,-144 54 0,-3-3 0,-3-5 0,90-90 0,-108 93 0,-15 14 0,-1-3 0,76-96 0,-99 100 0,-2-2 0,36-76 0,42-126 0,-90 201 0,0-2 0,-2-1 0,-4-1 0,-2-1 0,-2 0 0,-4-1 0,-2-1 0,-1-81 0,-14-423 0,5 512 0,-3-1 0,-2 0 0,-19-74 0,-62-163 0,-129-223 0,156 385 0,-17-68 0,51 126 0,-68-137 0,-101-109 0,80 143 0,10 19 0,90 132 0,-14-25 0,-2 2 0,-45-53 0,-150-159 0,95 100 0,89 106 0,-1 2 0,-68-63 0,-32-1 0,-54-52 0,190 162-170,0 0-1,0 0 0,-1 1 1,0 0-1,-1 0 0,1 1 1,-17-7-1,-3 3-665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8:33.9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23 12185 24575,'-6'-4'0,"0"-1"0,0 1 0,-1 1 0,1-1 0,-1 1 0,0 0 0,0 0 0,-15-2 0,-14-8 0,-36-21 0,2-4 0,-90-64 0,99 57 0,3-3 0,1-2 0,3-2 0,-70-89 0,74 82 0,-2 2 0,-3 2 0,-88-68 0,110 96 0,2-1 0,0-1 0,2-2 0,2-1 0,1-1 0,1-1 0,2-1 0,-32-64 0,6 8 0,-46-96 0,53 99 0,-105-165 0,46 89 0,72 113 0,-2 0 0,2-1 0,3-2 0,-21-60 0,32 72 0,-2 1 0,-36-66 0,-57-69 0,-26-49 0,-49-173 0,-21-17 0,193 383 0,2-1 0,1 0 0,1-1 0,-4-35 0,5 24 0,-17-53 0,8 46 0,-109-383 0,92 273 0,-89-470 0,82 409 0,-22-137 0,-33-84 0,47 197 0,-5-19 0,-29-110 0,69 304 0,-4-39 0,-5-130 0,13-116 0,5 100 0,-8-523 0,15 737 0,1-1 0,3 1 0,2 0 0,16-54 0,67-168 0,-68 206 0,201-463 0,-21 59 0,-144 307 0,44-108 0,-71 192 0,63-105 0,-85 163 0,1-1 0,0 2 0,0-1 0,2 2 0,-1 0 0,2 0 0,26-17 0,2 3 0,64-27 0,27-16 0,-109 53 0,0 1 0,1 2 0,0 0 0,1 1 0,0 2 0,1 1 0,29-7 0,15 2 0,-2-4 0,85-34 0,129-69 0,-194 75 0,-68 33 0,0 1 0,0 2 0,1 0 0,1 1 0,0 1 0,32-7 0,191-26 0,-151 30 0,-1 4 0,151 8 0,-89 2 0,-138-2 0,222-6 0,-192 1 0,0-2 0,89-23 0,59-22 0,-157 44 0,1 1 0,-1 2 0,45 2 0,601 6 0,-505-4 0,-145 2 0,-1 2 0,0 1 0,61 18 0,7 1 0,151 2 0,-236-25 0,8 3 0,-1 0 0,0 2 0,0 1 0,-1 0 0,33 16 0,-29-11 0,2-1 0,-1-2 0,36 7 0,-7-10 0,-1-2 0,89-6 0,37 1 0,-169 3 0,0 0 0,-1 0 0,1 1 0,0 1 0,-1 0 0,0 1 0,22 11 0,3 6 0,37 29 0,-11-7 0,-24-18 0,-1 2 0,-1 1 0,-2 2 0,62 70 0,-46-39 0,93 105 0,-130-154 0,0-1 0,22 15 0,-23-18 0,-1 0 0,0 0 0,17 19 0,-26-24 0,1 1 0,-1 0 0,1 0 0,-2 0 0,1 0 0,0 0 0,-1 1 0,0-1 0,0 1 0,-1 0 0,0 0 0,0-1 0,1 8 0,-2-5 0,0-1 0,-1 1 0,0-1 0,0 0 0,0 0 0,-1 1 0,0-1 0,-1 0 0,0-1 0,0 1 0,-4 7 0,-7 9 0,-28 36 0,20-30 0,1-1 0,0 3 0,-1-2 0,-1-1 0,-35 32 0,33-40-273,0-2 0,-1 0 0,-2-2 0,-46 21 0,44-23-655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8:40.6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93 11071 24575,'-54'-32'0,"-84"-37"0,78 41 0,-64-41 0,-110-99 0,185 127 0,2-1 0,-63-77 0,57 48 0,-83-150 0,20 28 0,-220-246 0,132 185 0,134 153 0,-112-216 0,86 92 0,55 120 0,-13-26 0,-116-202 0,44 133 0,-112-195 0,-91-201 0,175 278 0,23-11 0,49 121 0,15 43 0,-66-166 0,18 36 0,-57-156 0,89 221 0,-121-235 0,166 391 0,4-1 0,-46-149 0,19 54 0,14 45 0,23 66 0,-1 0 0,-44-70 0,5 11 0,34 50 0,3-2 0,-19-82 0,5 17 0,-163-631 0,188 663 0,10 59 0,-21-79 0,12 65 0,3 0 0,-6-67 0,10 57 0,-17-66 0,4 52 0,-38-133 0,-14 35 0,43 113 0,7 20 0,-3 1 0,-1 2 0,-38-47 0,-22-35 0,60 82 0,4 5 0,-1 1 0,-3 1 0,-35-39 0,55 69 0,0 2 0,0-1 0,0 1 0,-1 0 0,1 1 0,-1-1 0,0 2 0,-1-1 0,1 1 0,-1 0 0,1 1 0,-1 0 0,-15-2 0,-7 2 0,-1 2 0,-50 5 0,7-1 0,10-3 0,-133 8 0,171-6 0,0 1 0,1 2 0,0 1 0,0 0 0,-33 16 0,-82 30 0,135-51 0,1 0 0,0 1 0,0 0 0,0 0 0,0 0 0,0 0 0,1 1 0,-1 0 0,1 0 0,0 0 0,0 0 0,0 1 0,1-1 0,0 1 0,0 0 0,-4 8 0,2 2 0,0 0 0,0 0 0,2 1 0,-3 23 0,-9 39 0,5-47-273,2 0 0,2 1 0,0 0 0,-1 56 0,7-65-655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8:45.3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396 5515 24575,'-5'-1'0,"0"0"0,1 0 0,-1-1 0,0 1 0,1-1 0,-1 0 0,1 0 0,-7-5 0,-7-2 0,-77-42 0,2-4 0,-157-121 0,-9-5 0,89 66 0,-118-114 0,56 41 0,-8-1 0,-226-158 0,296 239 0,-4 8 0,-4 8 0,-212-78 0,-520-125-1403,-645-53-1278,474 117 2305,571 110-797,-123-28 5432,549 125-3532,-119-50 0,115 40-767,-101-27 0,-433-71 40,153 36 0,74 23 0,101 21 0,106 14 0,-269-50 0,-7 33 0,-677 44 0,770 15 0,45-3 0,315-2 0,0 0 0,-1-1 0,1-1 0,0 0 0,0 0 0,0-1 0,1-1 0,-13-6 0,-44-16 0,-190-31 0,76 20 0,-38-15 0,-457-87 0,596 133 0,54 6 0,-1-1 0,1-2 0,0 0 0,-44-14 0,-38-16 0,-190-31 0,49 13 0,178 36 0,-93-9 0,129 20 0,0-2 0,0-1 0,-65-25 0,-96-54 0,91 37 0,24 15 0,-104-32 0,156 58 0,1-2 0,0-1 0,0-1 0,-50-33 0,-91-83 0,56 40 0,-135-102 0,228 173-6,0-1-1,1-1 1,1-1-1,-30-45 1,7 8-1327,11 21-549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8:59.859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13822 24575,'1'5'0,"0"0"0,1-1 0,-1 1 0,1-1 0,0 1 0,0-1 0,1 0 0,-1 0 0,6 7 0,7 12 0,152 346 0,-115-239 0,119 209 0,-140-290 0,61 75 0,-73-102 0,1-2 0,1 0 0,1-1 0,0-1 0,35 22 0,-42-31 0,1-1 0,-1 0 0,1 0 0,1-2 0,-1 0 0,1-1 0,0 0 0,0-2 0,0 0 0,35 1 0,-12-1 0,-1 2 0,60 14 0,-18-3 0,62 3 0,1-7 0,149-8 0,-173-10 0,-1-5 0,144-33 0,-170 30 0,-61 10 0,0-1 0,0-1 0,-1-2 0,43-16 0,-37 8 0,26-11 0,62-38 0,-106 54 0,-1-1 0,0-1 0,-1 0 0,-1-2 0,0 0 0,-1 0 0,21-29 0,-12 8 0,-2-2 0,-1 0 0,-2-1 0,-2-1 0,-2 0 0,-1-2 0,-2 1 0,-2-2 0,-2 1 0,-2-1 0,1-71 0,-8-41 0,1-44 0,5 157 0,2 0 0,12-43 0,5-26 0,-7-41 0,-3-248 0,-10 115 0,13-1180 0,-19 972 0,2-3247 0,2 3676 0,3 1 0,14-70 0,37-119 0,-26 125 0,-1-29 0,9-34 0,-38 188 0,148-632 0,-136 571 0,47-220 0,16-74 0,-35 153 0,16-117 0,52-209 0,-83 448 0,13-42 0,34-202 0,-60 253 0,4 0 0,3 1 0,35-88 0,103-195 0,-154 348 0,53-121 0,-28 60 0,45-79 0,155-258 0,-78 136 0,9 12 0,-70 119 0,-59 93 0,1 2 0,2 1 0,2 1 0,2 2 0,2 2 0,1 1 0,1 2 0,2 2 0,1 2 0,89-45 0,-102 62 0,64-17 0,-29 11 0,152-44 0,2 0 0,-178 48 0,1 1 0,0 3 0,1 2 0,69-6 0,-78 11 0,0-1 0,0-2 0,56-18 0,51-10 0,817-160 0,-940 191 0,71-15 0,1 5 0,0 4 0,173 2 0,807 12 0,-583-6 0,-378 1 0,120 3 0,-216-1 0,1 1 0,-1 1 0,0 1 0,0 0 0,26 11 0,63 39 0,-35-16 0,-33-20 0,-1 1 0,-1 1 0,0 3 0,-2 0 0,-1 2 0,-1 1 0,-1 1 0,-1 2 0,25 35 0,-33-38 0,-1 2 0,-1 0 0,17 38 0,-27-49 0,-2 0 0,1 0 0,-2 0 0,-1 0 0,0 1 0,-1-1 0,0 32 0,-3-12 0,0-16 0,0 1 0,1 0 0,2 0 0,0 0 0,8 31 0,2-11 0,-3 1 0,-1 1 0,-2-1 0,-3 1 0,-1 44 0,-2-12 0,-2 66 0,1-133-273,0 0 0,-1 1 0,0-1 0,-7 17 0,-3 1-655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9:17.754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6843 24575,'0'52'0,"3"0"0,10 53 0,-7-74 0,1-1 0,1-1 0,2 0 0,24 50 0,-9-30 0,3-1 0,2-1 0,62 75 0,-65-93 0,2 0 0,0-2 0,2-1 0,0-1 0,66 38 0,81 21 0,-24-14 0,-126-56 0,1-1 0,0-1 0,1-2 0,54 11 0,126 5 0,-202-25 0,233 37 0,-165-22 0,1-4 0,112 4 0,-85-16 0,0-3 0,142-24 0,-183 14 0,84-27 0,-124 31 0,0 0 0,0-2 0,-1 0 0,-1-1 0,0-1 0,32-28 0,-30 21 0,-1-1 0,32-38 0,-44 44 0,0 1 0,-1-1 0,0-1 0,-2 1 0,12-34 0,64-226 0,-64 212 0,-2 0 0,-4-1 0,9-102 0,-12-198 0,-11 194 0,-4-178 0,-20 20 0,-28-92 0,26 239 0,-178-988 0,105 722 0,68 292 0,-8 2 0,-6 2 0,-6 2 0,-7 2 0,-102-182 0,124 262 0,-154-248 0,-185-205 0,352 488 0,0 0 0,2-1 0,1 0 0,2-2 0,-26-63 0,5 4 0,-4 2 0,-76-118 0,102 178 0,-21-57 0,25 54 0,-26-45 0,-18-27 0,39 67 0,-2 1 0,-2 1 0,-2 1 0,-42-50 0,34 54 0,19 20 0,1 1 0,0-2 0,1 0 0,1 0 0,0-1 0,1-1 0,1 0 0,-10-21 0,17 31 0,0-1 0,-1 1 0,0 0 0,0 0 0,0 0 0,0 1 0,-1-1 0,0 1 0,-1 0 0,1 0 0,-1 0 0,0 0 0,0 1 0,0 0 0,-1 0 0,1 0 0,-9-3 0,-92-47-1365,76 41-546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9:24.00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7055 12348 24575,'0'1'0,"1"-1"0,0 1 0,-1-1 0,1 0 0,0 1 0,-1-1 0,1 1 0,0-1 0,-1 1 0,1 0 0,-1-1 0,1 1 0,-1-1 0,1 1 0,-1 0 0,0 0 0,1-1 0,-1 1 0,0 0 0,0 0 0,1-1 0,-1 1 0,0 1 0,4 21 0,-4-16 0,0 1 0,0-1 0,-1 1 0,0-1 0,0 1 0,-1-1 0,0 0 0,0 0 0,-1 0 0,0 0 0,0 0 0,-1 0 0,0-1 0,-7 11 0,-9 8 0,0-2 0,-29 26 0,33-33 0,-23 20 0,-1-2 0,-2-1 0,-1-3 0,-1-2 0,-60 29 0,76-46 0,0 0 0,-1-2 0,-1-2 0,-45 7 0,24-5 0,-14 2 0,0-2 0,0-4 0,-113-5 0,126-3 0,1-3 0,-1-2 0,1-3 0,1-1 0,-60-24 0,78 22 0,1-2 0,0-1 0,1-1 0,1-1 0,1-2 0,1-1 0,-43-44 0,-1-13 0,-72-106 0,77 97 0,-18-22 0,-42-53 0,-130-221 0,216 309 0,-44-119 0,-11-86 0,67 195 0,25 76 0,-32-98 0,-26-131 0,9-53 0,-167-861 0,143 793-151,-101-549-464,55 201 743,49 409 521,26 122-660,-61-344 11,-50-249 0,40 220 0,22 28 0,-85-411 0,51 291 0,1 3 0,8 68 0,-47-198 0,148 684 0,-9-103 0,26 172 0,0 0 0,0 0 0,-1 0 0,-1 1 0,-1 0 0,0-1 0,0 2 0,-14-21 0,-7-4 0,-45-51 0,15 22 0,47 56 0,0-1 0,-1 1 0,-1 1 0,0 0 0,0 1 0,-1 0 0,-27-14 0,-1 4 0,-60-19 0,23 11 0,46 14 0,0 2 0,0 1 0,-1 2 0,0 1 0,0 2 0,-63-3 0,-380 12 0,454-2 0,0 1 0,0 1 0,0 1 0,0 1 0,1 0 0,0 2 0,-29 14 0,-50 18 0,80-33 0,2 0 0,-1 1 0,1 2 0,-27 17 0,-59 53 0,51-37 0,-17 5 0,47-33 0,-42 34 0,40-27-115,-4 3 239,-41 47 1,63-64-261,1 1-1,-1 0 1,1 0 0,1 1 0,0 0-1,0 0 1,1 0 0,0 0 0,0 1-1,-1 13 1,2 1-669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9:39.36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2130 24575,'1'-2'0,"0"-1"0,0 1 0,1 0 0,-1 0 0,1 0 0,-1 0 0,1 0 0,0 1 0,0-1 0,0 0 0,0 1 0,0-1 0,0 1 0,0 0 0,0 0 0,4-2 0,5-3 0,217-139 0,-145 88 0,1 4 0,3 3 0,2 4 0,3 5 0,101-33 0,244-79 0,37-12 0,-395 143 0,108-15 0,-104 22 0,-16-1 0,0-3 0,93-41 0,4-1 0,424-94-310,12 43-218,-167 34 350,540-141 178,-376 90 847,-388 88-786,620-102-617,-303 56 571,-238 40-15,201-38 0,-166 23 491,-11 4-333,25-17-158,195-40 0,-300 64 0,180-33 0,-342 70 0,-1-3 0,74-29 0,-86 27 0,111-48 0,-38 12 0,64-22-365,323-180-1,396-311 215,-782 484 156,39-20 201,-59 38 130,132-104-1,-152 96-335,147-124 0,-183 146 0,-1-2 0,51-68 0,146-228 0,-190 252 0,85-182 0,82-162 0,-220 427 0,56-96 0,75-149 0,44-214 0,-8 19 0,-152 393 0,-3 0 0,-3-2 0,12-91 0,1 1 0,-6 49 0,54-259 0,-40 177 0,35-216 0,-24 159 0,4-35 0,11-51 0,-9 75 0,-10 66 0,-9 48 0,-22 80 0,3 1 0,24-59 0,-29 89 0,2 1 0,0 1 0,2 0 0,1 2 0,39-48 0,35-33 0,-47 52 0,79-74 0,50-35 0,-142 138 0,68-43 0,-17 13 0,378-256 0,-331 248 0,-18 11 0,-56 23 0,1 2 0,74-25 0,-53 26 0,2 4 0,0 3 0,142-16 0,-150 29 0,-1-4 0,88-23 0,537-123 0,-136 65 0,-464 85 0,144 7 0,-111 3 0,1067-2 0,-1153 2 0,-1 1 0,1 3 0,-1 1 0,67 24 0,15 19 0,-3-2 0,-83-35 0,0 1 0,-1 1 0,34 23 0,94 70 0,-67-45 0,-56-39 0,-1 3 0,51 45 0,-56-40 0,-2 2 0,-1 1 0,-2 1 0,-2 2 0,-1 1 0,-2 1 0,-2 1 0,-2 1 0,29 84 0,-9-7 0,-25-80 0,-2 1 0,-1 1 0,-3-1 0,10 78 0,-10 21 0,5 154 0,-13-144 0,-5 218 0,2-353 0,-1 0 0,0-1 0,-1 0 0,-1 1 0,0-1 0,-1 0 0,0-1 0,-12 22 0,5-16 0,-1 0 0,0 0 0,-2-1 0,-30 29 0,11-13-341,-2-1 0,-1-3-1,-77 50 1,79-62-648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9:45.07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2893 24575,'86'-73'0,"-17"16"0,-20 16 0,64-41 0,-75 57 0,-1-2 0,-1-1 0,64-66 0,52-102 0,-65 80 0,-79 105 0,206-283 0,-139 178 0,107-175 0,-137 212 0,60-153 0,-55 110 0,116-206 0,101-97 0,-47 78 0,160-320 0,-279 492 0,14-26 0,-55 82 0,138-241 0,-133 251 0,-4-3 0,-5-2 0,44-129 0,51-154 0,-128 343 0,3 1 0,55-82 0,-29 49 0,319-621 0,-47-20 0,-113 205 0,-191 471 0,-5 18 0,-3-1 0,0 0 0,-2 0 0,10-68 0,-14 58 0,2 0 0,18-58 0,9-43 0,37-194 0,-49 249 0,-3-2 0,10-134 0,-27 206 0,1 0 0,1 0 0,0 0 0,15-30 0,9-34 0,1-72 0,3-11 0,24-61 0,46-148 0,153-273 0,-217 556 0,-1-15 0,-29 76 0,2 1 0,27-55 0,68-126 0,-71 135 0,2 3 0,66-96 0,-57 104 0,89-114 0,-111 151 0,2 2 0,1 1 0,1 1 0,34-23 0,73-45 0,260-134 0,-289 170 0,-69 36 0,0 1 0,72-25 0,318-84 0,-95 57 0,-238 60 0,1 4 0,162 8 0,-104 3 0,539-3 0,-646 2 0,0 2 0,0 2 0,0 2 0,-1 2 0,-1 2 0,61 24 0,251 132 0,-256-116 0,-99-51 0,88 43 0,111 76 0,-187-110 0,-1 1 0,0 0 0,0 1 0,-1 0 0,-1 1 0,11 15 0,47 90 0,-44-73 0,-2-5 0,-2 1 0,-2 1 0,-1 0 0,-2 1 0,-2 1 0,-3 0 0,-1 0 0,-2 1 0,3 83 0,-10-106 0,-1 0 0,-1 0 0,-7 30 0,7-43 0,-1 1 0,0-1 0,-1 0 0,0 0 0,-1 0 0,0 0 0,0-1 0,-1 1 0,-12 13 0,-17 13-1365,0-6-546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9:49.10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474 6311 24575,'52'-30'0,"-38"21"0,1 0 0,24-11 0,2 4 0,62-25 0,142-78 0,-144 54 0,-3-3 0,-3-5 0,90-90 0,-108 93 0,-15 14 0,-1-3 0,76-96 0,-99 100 0,-2-2 0,36-76 0,42-126 0,-90 201 0,0-2 0,-2-1 0,-4-1 0,-2-1 0,-2 0 0,-4-1 0,-2-1 0,-1-81 0,-14-423 0,5 512 0,-3-1 0,-2 0 0,-19-74 0,-62-163 0,-129-223 0,156 385 0,-17-68 0,51 126 0,-68-137 0,-101-109 0,80 143 0,10 19 0,90 132 0,-14-25 0,-2 2 0,-45-53 0,-150-159 0,95 100 0,89 106 0,-1 2 0,-68-63 0,-32-1 0,-54-52 0,190 162-170,0 0-1,0 0 0,-1 1 1,0 0-1,-1 0 0,1 1 1,-17-7-1,-3 3-665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8:33.9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23 12185 24575,'-6'-4'0,"0"-1"0,0 1 0,-1 1 0,1-1 0,-1 1 0,0 0 0,0 0 0,-15-2 0,-14-8 0,-36-21 0,2-4 0,-90-64 0,99 57 0,3-3 0,1-2 0,3-2 0,-70-89 0,74 82 0,-2 2 0,-3 2 0,-88-68 0,110 96 0,2-1 0,0-1 0,2-2 0,2-1 0,1-1 0,1-1 0,2-1 0,-32-64 0,6 8 0,-46-96 0,53 99 0,-105-165 0,46 89 0,72 113 0,-2 0 0,2-1 0,3-2 0,-21-60 0,32 72 0,-2 1 0,-36-66 0,-57-69 0,-26-49 0,-49-173 0,-21-17 0,193 383 0,2-1 0,1 0 0,1-1 0,-4-35 0,5 24 0,-17-53 0,8 46 0,-109-383 0,92 273 0,-89-470 0,82 409 0,-22-137 0,-33-84 0,47 197 0,-5-19 0,-29-110 0,69 304 0,-4-39 0,-5-130 0,13-116 0,5 100 0,-8-523 0,15 737 0,1-1 0,3 1 0,2 0 0,16-54 0,67-168 0,-68 206 0,201-463 0,-21 59 0,-144 307 0,44-108 0,-71 192 0,63-105 0,-85 163 0,1-1 0,0 2 0,0-1 0,2 2 0,-1 0 0,2 0 0,26-17 0,2 3 0,64-27 0,27-16 0,-109 53 0,0 1 0,1 2 0,0 0 0,1 1 0,0 2 0,1 1 0,29-7 0,15 2 0,-2-4 0,85-34 0,129-69 0,-194 75 0,-68 33 0,0 1 0,0 2 0,1 0 0,1 1 0,0 1 0,32-7 0,191-26 0,-151 30 0,-1 4 0,151 8 0,-89 2 0,-138-2 0,222-6 0,-192 1 0,0-2 0,89-23 0,59-22 0,-157 44 0,1 1 0,-1 2 0,45 2 0,601 6 0,-505-4 0,-145 2 0,-1 2 0,0 1 0,61 18 0,7 1 0,151 2 0,-236-25 0,8 3 0,-1 0 0,0 2 0,0 1 0,-1 0 0,33 16 0,-29-11 0,2-1 0,-1-2 0,36 7 0,-7-10 0,-1-2 0,89-6 0,37 1 0,-169 3 0,0 0 0,-1 0 0,1 1 0,0 1 0,-1 0 0,0 1 0,22 11 0,3 6 0,37 29 0,-11-7 0,-24-18 0,-1 2 0,-1 1 0,-2 2 0,62 70 0,-46-39 0,93 105 0,-130-154 0,0-1 0,22 15 0,-23-18 0,-1 0 0,0 0 0,17 19 0,-26-24 0,1 1 0,-1 0 0,1 0 0,-2 0 0,1 0 0,0 0 0,-1 1 0,0-1 0,0 1 0,-1 0 0,0 0 0,0-1 0,1 8 0,-2-5 0,0-1 0,-1 1 0,0-1 0,0 0 0,0 0 0,-1 1 0,0-1 0,-1 0 0,0-1 0,0 1 0,-4 7 0,-7 9 0,-28 36 0,20-30 0,1-1 0,0 3 0,-1-2 0,-1-1 0,-35 32 0,33-40-273,0-2 0,-1 0 0,-2-2 0,-46 21 0,44-23-655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8:40.6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93 11071 24575,'-54'-32'0,"-84"-37"0,78 41 0,-64-41 0,-110-99 0,185 127 0,2-1 0,-63-77 0,57 48 0,-83-150 0,20 28 0,-220-246 0,132 185 0,134 153 0,-112-216 0,86 92 0,55 120 0,-13-26 0,-116-202 0,44 133 0,-112-195 0,-91-201 0,175 278 0,23-11 0,49 121 0,15 43 0,-66-166 0,18 36 0,-57-156 0,89 221 0,-121-235 0,166 391 0,4-1 0,-46-149 0,19 54 0,14 45 0,23 66 0,-1 0 0,-44-70 0,5 11 0,34 50 0,3-2 0,-19-82 0,5 17 0,-163-631 0,188 663 0,10 59 0,-21-79 0,12 65 0,3 0 0,-6-67 0,10 57 0,-17-66 0,4 52 0,-38-133 0,-14 35 0,43 113 0,7 20 0,-3 1 0,-1 2 0,-38-47 0,-22-35 0,60 82 0,4 5 0,-1 1 0,-3 1 0,-35-39 0,55 69 0,0 2 0,0-1 0,0 1 0,-1 0 0,1 1 0,-1-1 0,0 2 0,-1-1 0,1 1 0,-1 0 0,1 1 0,-1 0 0,-15-2 0,-7 2 0,-1 2 0,-50 5 0,7-1 0,10-3 0,-133 8 0,171-6 0,0 1 0,1 2 0,0 1 0,0 0 0,-33 16 0,-82 30 0,135-51 0,1 0 0,0 1 0,0 0 0,0 0 0,0 0 0,0 0 0,1 1 0,-1 0 0,1 0 0,0 0 0,0 0 0,0 1 0,1-1 0,0 1 0,0 0 0,-4 8 0,2 2 0,0 0 0,0 0 0,2 1 0,-3 23 0,-9 39 0,5-47-273,2 0 0,2 1 0,0 0 0,-1 56 0,7-65-655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8:45.3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396 5515 24575,'-5'-1'0,"0"0"0,1 0 0,-1-1 0,0 1 0,1-1 0,-1 0 0,1 0 0,-7-5 0,-7-2 0,-77-42 0,2-4 0,-157-121 0,-9-5 0,89 66 0,-118-114 0,56 41 0,-8-1 0,-226-158 0,296 239 0,-4 8 0,-4 8 0,-212-78 0,-520-125-1403,-645-53-1278,474 117 2305,571 110-797,-123-28 5432,549 125-3532,-119-50 0,115 40-767,-101-27 0,-433-71 40,153 36 0,74 23 0,101 21 0,106 14 0,-269-50 0,-7 33 0,-677 44 0,770 15 0,45-3 0,315-2 0,0 0 0,-1-1 0,1-1 0,0 0 0,0 0 0,0-1 0,1-1 0,-13-6 0,-44-16 0,-190-31 0,76 20 0,-38-15 0,-457-87 0,596 133 0,54 6 0,-1-1 0,1-2 0,0 0 0,-44-14 0,-38-16 0,-190-31 0,49 13 0,178 36 0,-93-9 0,129 20 0,0-2 0,0-1 0,-65-25 0,-96-54 0,91 37 0,24 15 0,-104-32 0,156 58 0,1-2 0,0-1 0,0-1 0,-50-33 0,-91-83 0,56 40 0,-135-102 0,228 173-6,0-1-1,1-1 1,1-1-1,-30-45 1,7 8-1327,11 21-549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8:59.859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13822 24575,'1'5'0,"0"0"0,1-1 0,-1 1 0,1-1 0,0 1 0,0-1 0,1 0 0,-1 0 0,6 7 0,7 12 0,152 346 0,-115-239 0,119 209 0,-140-290 0,61 75 0,-73-102 0,1-2 0,1 0 0,1-1 0,0-1 0,35 22 0,-42-31 0,1-1 0,-1 0 0,1 0 0,1-2 0,-1 0 0,1-1 0,0 0 0,0-2 0,0 0 0,35 1 0,-12-1 0,-1 2 0,60 14 0,-18-3 0,62 3 0,1-7 0,149-8 0,-173-10 0,-1-5 0,144-33 0,-170 30 0,-61 10 0,0-1 0,0-1 0,-1-2 0,43-16 0,-37 8 0,26-11 0,62-38 0,-106 54 0,-1-1 0,0-1 0,-1 0 0,-1-2 0,0 0 0,-1 0 0,21-29 0,-12 8 0,-2-2 0,-1 0 0,-2-1 0,-2-1 0,-2 0 0,-1-2 0,-2 1 0,-2-2 0,-2 1 0,-2-1 0,1-71 0,-8-41 0,1-44 0,5 157 0,2 0 0,12-43 0,5-26 0,-7-41 0,-3-248 0,-10 115 0,13-1180 0,-19 972 0,2-3247 0,2 3676 0,3 1 0,14-70 0,37-119 0,-26 125 0,-1-29 0,9-34 0,-38 188 0,148-632 0,-136 571 0,47-220 0,16-74 0,-35 153 0,16-117 0,52-209 0,-83 448 0,13-42 0,34-202 0,-60 253 0,4 0 0,3 1 0,35-88 0,103-195 0,-154 348 0,53-121 0,-28 60 0,45-79 0,155-258 0,-78 136 0,9 12 0,-70 119 0,-59 93 0,1 2 0,2 1 0,2 1 0,2 2 0,2 2 0,1 1 0,1 2 0,2 2 0,1 2 0,89-45 0,-102 62 0,64-17 0,-29 11 0,152-44 0,2 0 0,-178 48 0,1 1 0,0 3 0,1 2 0,69-6 0,-78 11 0,0-1 0,0-2 0,56-18 0,51-10 0,817-160 0,-940 191 0,71-15 0,1 5 0,0 4 0,173 2 0,807 12 0,-583-6 0,-378 1 0,120 3 0,-216-1 0,1 1 0,-1 1 0,0 1 0,0 0 0,26 11 0,63 39 0,-35-16 0,-33-20 0,-1 1 0,-1 1 0,0 3 0,-2 0 0,-1 2 0,-1 1 0,-1 1 0,-1 2 0,25 35 0,-33-38 0,-1 2 0,-1 0 0,17 38 0,-27-49 0,-2 0 0,1 0 0,-2 0 0,-1 0 0,0 1 0,-1-1 0,0 32 0,-3-12 0,0-16 0,0 1 0,1 0 0,2 0 0,0 0 0,8 31 0,2-11 0,-3 1 0,-1 1 0,-2-1 0,-3 1 0,-1 44 0,-2-12 0,-2 66 0,1-133-273,0 0 0,-1 1 0,0-1 0,-7 17 0,-3 1-655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9:17.754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6843 24575,'0'52'0,"3"0"0,10 53 0,-7-74 0,1-1 0,1-1 0,2 0 0,24 50 0,-9-30 0,3-1 0,2-1 0,62 75 0,-65-93 0,2 0 0,0-2 0,2-1 0,0-1 0,66 38 0,81 21 0,-24-14 0,-126-56 0,1-1 0,0-1 0,1-2 0,54 11 0,126 5 0,-202-25 0,233 37 0,-165-22 0,1-4 0,112 4 0,-85-16 0,0-3 0,142-24 0,-183 14 0,84-27 0,-124 31 0,0 0 0,0-2 0,-1 0 0,-1-1 0,0-1 0,32-28 0,-30 21 0,-1-1 0,32-38 0,-44 44 0,0 1 0,-1-1 0,0-1 0,-2 1 0,12-34 0,64-226 0,-64 212 0,-2 0 0,-4-1 0,9-102 0,-12-198 0,-11 194 0,-4-178 0,-20 20 0,-28-92 0,26 239 0,-178-988 0,105 722 0,68 292 0,-8 2 0,-6 2 0,-6 2 0,-7 2 0,-102-182 0,124 262 0,-154-248 0,-185-205 0,352 488 0,0 0 0,2-1 0,1 0 0,2-2 0,-26-63 0,5 4 0,-4 2 0,-76-118 0,102 178 0,-21-57 0,25 54 0,-26-45 0,-18-27 0,39 67 0,-2 1 0,-2 1 0,-2 1 0,-42-50 0,34 54 0,19 20 0,1 1 0,0-2 0,1 0 0,1 0 0,0-1 0,1-1 0,1 0 0,-10-21 0,17 31 0,0-1 0,-1 1 0,0 0 0,0 0 0,0 0 0,0 1 0,-1-1 0,0 1 0,-1 0 0,1 0 0,-1 0 0,0 0 0,0 1 0,0 0 0,-1 0 0,1 0 0,-9-3 0,-92-47-1365,76 41-546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9:24.003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7055 12348 24575,'0'1'0,"1"-1"0,0 1 0,-1-1 0,1 0 0,0 1 0,-1-1 0,1 1 0,0-1 0,-1 1 0,1 0 0,-1-1 0,1 1 0,-1-1 0,1 1 0,-1 0 0,0 0 0,1-1 0,-1 1 0,0 0 0,0 0 0,1-1 0,-1 1 0,0 1 0,4 21 0,-4-16 0,0 1 0,0-1 0,-1 1 0,0-1 0,0 1 0,-1-1 0,0 0 0,0 0 0,-1 0 0,0 0 0,0 0 0,-1 0 0,0-1 0,-7 11 0,-9 8 0,0-2 0,-29 26 0,33-33 0,-23 20 0,-1-2 0,-2-1 0,-1-3 0,-1-2 0,-60 29 0,76-46 0,0 0 0,-1-2 0,-1-2 0,-45 7 0,24-5 0,-14 2 0,0-2 0,0-4 0,-113-5 0,126-3 0,1-3 0,-1-2 0,1-3 0,1-1 0,-60-24 0,78 22 0,1-2 0,0-1 0,1-1 0,1-1 0,1-2 0,1-1 0,-43-44 0,-1-13 0,-72-106 0,77 97 0,-18-22 0,-42-53 0,-130-221 0,216 309 0,-44-119 0,-11-86 0,67 195 0,25 76 0,-32-98 0,-26-131 0,9-53 0,-167-861 0,143 793-151,-101-549-464,55 201 743,49 409 521,26 122-660,-61-344 11,-50-249 0,40 220 0,22 28 0,-85-411 0,51 291 0,1 3 0,8 68 0,-47-198 0,148 684 0,-9-103 0,26 172 0,0 0 0,0 0 0,-1 0 0,-1 1 0,-1 0 0,0-1 0,0 2 0,-14-21 0,-7-4 0,-45-51 0,15 22 0,47 56 0,0-1 0,-1 1 0,-1 1 0,0 0 0,0 1 0,-1 0 0,-27-14 0,-1 4 0,-60-19 0,23 11 0,46 14 0,0 2 0,0 1 0,-1 2 0,0 1 0,0 2 0,-63-3 0,-380 12 0,454-2 0,0 1 0,0 1 0,0 1 0,0 1 0,1 0 0,0 2 0,-29 14 0,-50 18 0,80-33 0,2 0 0,-1 1 0,1 2 0,-27 17 0,-59 53 0,51-37 0,-17 5 0,47-33 0,-42 34 0,40-27-115,-4 3 239,-41 47 1,63-64-261,1 1-1,-1 0 1,1 0 0,1 1 0,0 0-1,0 0 1,1 0 0,0 0 0,0 1-1,-1 13 1,2 1-669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9:39.36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2130 24575,'1'-2'0,"0"-1"0,0 1 0,1 0 0,-1 0 0,1 0 0,-1 0 0,1 0 0,0 1 0,0-1 0,0 0 0,0 1 0,0-1 0,0 1 0,0 0 0,0 0 0,4-2 0,5-3 0,217-139 0,-145 88 0,1 4 0,3 3 0,2 4 0,3 5 0,101-33 0,244-79 0,37-12 0,-395 143 0,108-15 0,-104 22 0,-16-1 0,0-3 0,93-41 0,4-1 0,424-94-310,12 43-218,-167 34 350,540-141 178,-376 90 847,-388 88-786,620-102-617,-303 56 571,-238 40-15,201-38 0,-166 23 491,-11 4-333,25-17-158,195-40 0,-300 64 0,180-33 0,-342 70 0,-1-3 0,74-29 0,-86 27 0,111-48 0,-38 12 0,64-22-365,323-180-1,396-311 215,-782 484 156,39-20 201,-59 38 130,132-104-1,-152 96-335,147-124 0,-183 146 0,-1-2 0,51-68 0,146-228 0,-190 252 0,85-182 0,82-162 0,-220 427 0,56-96 0,75-149 0,44-214 0,-8 19 0,-152 393 0,-3 0 0,-3-2 0,12-91 0,1 1 0,-6 49 0,54-259 0,-40 177 0,35-216 0,-24 159 0,4-35 0,11-51 0,-9 75 0,-10 66 0,-9 48 0,-22 80 0,3 1 0,24-59 0,-29 89 0,2 1 0,0 1 0,2 0 0,1 2 0,39-48 0,35-33 0,-47 52 0,79-74 0,50-35 0,-142 138 0,68-43 0,-17 13 0,378-256 0,-331 248 0,-18 11 0,-56 23 0,1 2 0,74-25 0,-53 26 0,2 4 0,0 3 0,142-16 0,-150 29 0,-1-4 0,88-23 0,537-123 0,-136 65 0,-464 85 0,144 7 0,-111 3 0,1067-2 0,-1153 2 0,-1 1 0,1 3 0,-1 1 0,67 24 0,15 19 0,-3-2 0,-83-35 0,0 1 0,-1 1 0,34 23 0,94 70 0,-67-45 0,-56-39 0,-1 3 0,51 45 0,-56-40 0,-2 2 0,-1 1 0,-2 1 0,-2 2 0,-1 1 0,-2 1 0,-2 1 0,-2 1 0,29 84 0,-9-7 0,-25-80 0,-2 1 0,-1 1 0,-3-1 0,10 78 0,-10 21 0,5 154 0,-13-144 0,-5 218 0,2-353 0,-1 0 0,0-1 0,-1 0 0,-1 1 0,0-1 0,-1 0 0,0-1 0,-12 22 0,5-16 0,-1 0 0,0 0 0,-2-1 0,-30 29 0,11-13-341,-2-1 0,-1-3-1,-77 50 1,79-62-648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3T07:09:45.07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2893 24575,'86'-73'0,"-17"16"0,-20 16 0,64-41 0,-75 57 0,-1-2 0,-1-1 0,64-66 0,52-102 0,-65 80 0,-79 105 0,206-283 0,-139 178 0,107-175 0,-137 212 0,60-153 0,-55 110 0,116-206 0,101-97 0,-47 78 0,160-320 0,-279 492 0,14-26 0,-55 82 0,138-241 0,-133 251 0,-4-3 0,-5-2 0,44-129 0,51-154 0,-128 343 0,3 1 0,55-82 0,-29 49 0,319-621 0,-47-20 0,-113 205 0,-191 471 0,-5 18 0,-3-1 0,0 0 0,-2 0 0,10-68 0,-14 58 0,2 0 0,18-58 0,9-43 0,37-194 0,-49 249 0,-3-2 0,10-134 0,-27 206 0,1 0 0,1 0 0,0 0 0,15-30 0,9-34 0,1-72 0,3-11 0,24-61 0,46-148 0,153-273 0,-217 556 0,-1-15 0,-29 76 0,2 1 0,27-55 0,68-126 0,-71 135 0,2 3 0,66-96 0,-57 104 0,89-114 0,-111 151 0,2 2 0,1 1 0,1 1 0,34-23 0,73-45 0,260-134 0,-289 170 0,-69 36 0,0 1 0,72-25 0,318-84 0,-95 57 0,-238 60 0,1 4 0,162 8 0,-104 3 0,539-3 0,-646 2 0,0 2 0,0 2 0,0 2 0,-1 2 0,-1 2 0,61 24 0,251 132 0,-256-116 0,-99-51 0,88 43 0,111 76 0,-187-110 0,-1 1 0,0 0 0,0 1 0,-1 0 0,-1 1 0,11 15 0,47 90 0,-44-73 0,-2-5 0,-2 1 0,-2 1 0,-1 0 0,-2 1 0,-2 1 0,-3 0 0,-1 0 0,-2 1 0,3 83 0,-10-106 0,-1 0 0,-1 0 0,-7 30 0,7-43 0,-1 1 0,0-1 0,-1 0 0,0 0 0,-1 0 0,0 0 0,0-1 0,-1 1 0,-12 13 0,-17 13-1365,0-6-546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34CED6-C3E6-DEF2-A2BD-0A9566AA22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65A0222-4C20-D6C6-FA49-BF17EDD67B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1B20D3-952F-3BD0-69CD-9F98CC8E1E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23EE1E-6D78-D170-2058-29AEFD706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07AF74-0133-DB40-488C-EB33A0A00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1791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723AF4-4CBB-DCD5-C3F9-F0D96D3A5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BF26FDD-6C4C-05EB-38AD-EEE0647979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754BF6-B5EA-EE68-F688-B7E4A3CDC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1F0784-626F-A2E4-E4F7-905E7BA28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37B34A-1890-4816-E71B-B4EC2568D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213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490E574-9581-060B-E0A1-22A066BFA5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A07A0D4-9CA2-7D6C-5671-794D346A82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6880D3-03E8-7429-B4DA-E2F978E67B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579896-0EC5-BBF3-E8B4-D172200502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A71249-9F11-EA9B-98A4-A5DD32D71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1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5E4F44-445C-B03C-C39F-5294DC88B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D55BF0-4282-6F98-097F-ECE8B40F79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71ECEB-D7E9-11D1-E7B1-A0EE411ADA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524236-551F-4236-9C8B-E5C89841E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7EFD3F-8E16-B554-4DAB-49C5BA56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058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FB6F71-F03B-F976-A73B-E1D9EFE7A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D100B21-822F-E27A-C044-1B51F23813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D84D03-7BC7-7970-9F0C-DCFD6E644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7FC41A-92B2-1926-9668-BB00221268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CE0660-4417-D975-3F80-CDC4CF79F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240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8C65FD-955F-DDB8-0450-89E44EAF76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B16A96-AE76-66FE-21B2-A55716EDF73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40308EB-6113-5113-900F-FBDF5A337C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7330D28-6B47-5DDE-49B6-E2EBA77180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4737D9-4E43-3A1D-A617-11EA03E93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1331F8-66D4-E806-8897-98CE6AFE0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4084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44C478-F840-2EC0-C957-3DE466D228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30ADBEB-9E09-6F7D-8509-AC1C71BD6C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C4AC4C2-A971-CBF7-704A-F5DA732038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B68089E-7ABD-4988-9915-387788C9EEB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4AFAEFD-619A-D9F1-92F3-ED0DD1BE3A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8A04D13-71C7-452B-F0E0-BB608F0859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1BFAE0F-311E-5AE5-A140-215C477DB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FB2589F-E722-E2F3-A06A-AC1CFDE6E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8392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E5423F-39C9-181E-E45C-03416A0EB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44637BB-36CA-7C9A-3EE6-0ADECE5030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2DCA3BE-1E07-6798-57AD-1039E9892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09E6E1B-7381-0159-2D49-7E88E4592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323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A71EF7C-C318-DE42-D51F-E9A13CC3D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EE21B82-1771-5EDE-5D69-0A3F676DF6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50F828-6F2E-EA7A-C81A-D39EDEA7C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799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918407-94B8-751E-50EF-E563D913EC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A12157-1C5D-3CA1-C703-553937DE3E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2602CAB-C093-745C-42E8-CAE44C3784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19CF2BE-4AA8-4C32-6E5E-E4086EB75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FDA695C-FEEE-9A4B-EEB6-215586F7A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0B4DEDB-C84F-B214-615E-2836D64EA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647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D73C60-5DE9-45C1-8FA3-9E4F8B037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35DC6E2-80BF-E5D7-C87D-B7D873CE46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8AF4FC4-0C91-0C47-FD56-A41A793855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A5C14B7-97DC-7D39-ABC0-CF22629929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0B329A1-B03F-E1D2-3D78-7FEF8D8917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CA6EED7-7171-CAFD-0785-5A5A938F8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252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3EF7080-0D61-D943-E651-487E02FF2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CC8882-3EFE-4254-76CF-085A864500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3C890C-C3D1-C70F-8A2D-1407261F35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EAFD7FF-989F-467F-992E-5053C7D42B85}" type="datetimeFigureOut">
              <a:rPr lang="zh-CN" altLang="en-US" smtClean="0"/>
              <a:t>2024/5/3 Fri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B59197-EBED-C120-4286-2B46EE55320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E2FF54-20E3-DD3B-2146-425028FEF5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5DB8F11-47C6-413C-BDAA-793908415A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399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5.png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27.emf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8.emf"/><Relationship Id="rId2" Type="http://schemas.openxmlformats.org/officeDocument/2006/relationships/image" Target="../media/image22.png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11" Type="http://schemas.openxmlformats.org/officeDocument/2006/relationships/image" Target="../media/image26.emf"/><Relationship Id="rId5" Type="http://schemas.openxmlformats.org/officeDocument/2006/relationships/customXml" Target="../ink/ink1.xml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6.bin"/><Relationship Id="rId39" Type="http://schemas.openxmlformats.org/officeDocument/2006/relationships/image" Target="../media/image46.png"/><Relationship Id="rId21" Type="http://schemas.openxmlformats.org/officeDocument/2006/relationships/image" Target="../media/image38.wmf"/><Relationship Id="rId34" Type="http://schemas.openxmlformats.org/officeDocument/2006/relationships/customXml" Target="../ink/ink4.xml"/><Relationship Id="rId42" Type="http://schemas.openxmlformats.org/officeDocument/2006/relationships/customXml" Target="../ink/ink8.xml"/><Relationship Id="rId47" Type="http://schemas.openxmlformats.org/officeDocument/2006/relationships/image" Target="../media/image50.png"/><Relationship Id="rId7" Type="http://schemas.openxmlformats.org/officeDocument/2006/relationships/oleObject" Target="../embeddings/oleObject25.bin"/><Relationship Id="rId2" Type="http://schemas.openxmlformats.org/officeDocument/2006/relationships/image" Target="../media/image29.png"/><Relationship Id="rId16" Type="http://schemas.openxmlformats.org/officeDocument/2006/relationships/oleObject" Target="../embeddings/oleObject30.bin"/><Relationship Id="rId29" Type="http://schemas.openxmlformats.org/officeDocument/2006/relationships/image" Target="../media/image4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5.bin"/><Relationship Id="rId32" Type="http://schemas.openxmlformats.org/officeDocument/2006/relationships/customXml" Target="../ink/ink3.xml"/><Relationship Id="rId37" Type="http://schemas.openxmlformats.org/officeDocument/2006/relationships/image" Target="../media/image45.png"/><Relationship Id="rId40" Type="http://schemas.openxmlformats.org/officeDocument/2006/relationships/customXml" Target="../ink/ink7.xml"/><Relationship Id="rId45" Type="http://schemas.openxmlformats.org/officeDocument/2006/relationships/image" Target="../media/image49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5.wmf"/><Relationship Id="rId23" Type="http://schemas.openxmlformats.org/officeDocument/2006/relationships/oleObject" Target="../embeddings/oleObject34.bin"/><Relationship Id="rId28" Type="http://schemas.openxmlformats.org/officeDocument/2006/relationships/oleObject" Target="../embeddings/oleObject37.bin"/><Relationship Id="rId36" Type="http://schemas.openxmlformats.org/officeDocument/2006/relationships/customXml" Target="../ink/ink5.xml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7.wmf"/><Relationship Id="rId31" Type="http://schemas.openxmlformats.org/officeDocument/2006/relationships/image" Target="../media/image42.png"/><Relationship Id="rId44" Type="http://schemas.openxmlformats.org/officeDocument/2006/relationships/customXml" Target="../ink/ink9.xml"/><Relationship Id="rId4" Type="http://schemas.openxmlformats.org/officeDocument/2006/relationships/image" Target="../media/image30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40.wmf"/><Relationship Id="rId30" Type="http://schemas.openxmlformats.org/officeDocument/2006/relationships/customXml" Target="../ink/ink2.xml"/><Relationship Id="rId35" Type="http://schemas.openxmlformats.org/officeDocument/2006/relationships/image" Target="../media/image44.png"/><Relationship Id="rId43" Type="http://schemas.openxmlformats.org/officeDocument/2006/relationships/image" Target="../media/image48.png"/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6.wmf"/><Relationship Id="rId25" Type="http://schemas.openxmlformats.org/officeDocument/2006/relationships/image" Target="../media/image39.wmf"/><Relationship Id="rId33" Type="http://schemas.openxmlformats.org/officeDocument/2006/relationships/image" Target="../media/image43.png"/><Relationship Id="rId38" Type="http://schemas.openxmlformats.org/officeDocument/2006/relationships/customXml" Target="../ink/ink6.xml"/><Relationship Id="rId46" Type="http://schemas.openxmlformats.org/officeDocument/2006/relationships/customXml" Target="../ink/ink10.xml"/><Relationship Id="rId20" Type="http://schemas.openxmlformats.org/officeDocument/2006/relationships/oleObject" Target="../embeddings/oleObject32.bin"/><Relationship Id="rId41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6.bin"/><Relationship Id="rId26" Type="http://schemas.openxmlformats.org/officeDocument/2006/relationships/image" Target="../media/image59.wmf"/><Relationship Id="rId39" Type="http://schemas.openxmlformats.org/officeDocument/2006/relationships/customXml" Target="../ink/ink15.xml"/><Relationship Id="rId21" Type="http://schemas.openxmlformats.org/officeDocument/2006/relationships/image" Target="../media/image57.wmf"/><Relationship Id="rId34" Type="http://schemas.openxmlformats.org/officeDocument/2006/relationships/image" Target="../media/image62.png"/><Relationship Id="rId42" Type="http://schemas.openxmlformats.org/officeDocument/2006/relationships/image" Target="../media/image66.png"/><Relationship Id="rId47" Type="http://schemas.openxmlformats.org/officeDocument/2006/relationships/customXml" Target="../ink/ink19.xml"/><Relationship Id="rId7" Type="http://schemas.openxmlformats.org/officeDocument/2006/relationships/oleObject" Target="../embeddings/oleObject40.bin"/><Relationship Id="rId2" Type="http://schemas.openxmlformats.org/officeDocument/2006/relationships/image" Target="../media/image51.png"/><Relationship Id="rId16" Type="http://schemas.openxmlformats.org/officeDocument/2006/relationships/oleObject" Target="../embeddings/oleObject45.bin"/><Relationship Id="rId29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11" Type="http://schemas.openxmlformats.org/officeDocument/2006/relationships/image" Target="../media/image54.wmf"/><Relationship Id="rId24" Type="http://schemas.openxmlformats.org/officeDocument/2006/relationships/image" Target="../media/image58.wmf"/><Relationship Id="rId32" Type="http://schemas.openxmlformats.org/officeDocument/2006/relationships/image" Target="../media/image61.png"/><Relationship Id="rId37" Type="http://schemas.openxmlformats.org/officeDocument/2006/relationships/customXml" Target="../ink/ink14.xml"/><Relationship Id="rId40" Type="http://schemas.openxmlformats.org/officeDocument/2006/relationships/image" Target="../media/image65.png"/><Relationship Id="rId45" Type="http://schemas.openxmlformats.org/officeDocument/2006/relationships/customXml" Target="../ink/ink18.xml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35.wmf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60.wmf"/><Relationship Id="rId36" Type="http://schemas.openxmlformats.org/officeDocument/2006/relationships/image" Target="../media/image63.png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37.wmf"/><Relationship Id="rId31" Type="http://schemas.openxmlformats.org/officeDocument/2006/relationships/customXml" Target="../ink/ink11.xml"/><Relationship Id="rId44" Type="http://schemas.openxmlformats.org/officeDocument/2006/relationships/image" Target="../media/image67.png"/><Relationship Id="rId4" Type="http://schemas.openxmlformats.org/officeDocument/2006/relationships/image" Target="../media/image52.wmf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41.wmf"/><Relationship Id="rId35" Type="http://schemas.openxmlformats.org/officeDocument/2006/relationships/customXml" Target="../ink/ink13.xml"/><Relationship Id="rId43" Type="http://schemas.openxmlformats.org/officeDocument/2006/relationships/customXml" Target="../ink/ink17.xml"/><Relationship Id="rId48" Type="http://schemas.openxmlformats.org/officeDocument/2006/relationships/image" Target="../media/image69.png"/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6.wmf"/><Relationship Id="rId25" Type="http://schemas.openxmlformats.org/officeDocument/2006/relationships/oleObject" Target="../embeddings/oleObject50.bin"/><Relationship Id="rId33" Type="http://schemas.openxmlformats.org/officeDocument/2006/relationships/customXml" Target="../ink/ink12.xml"/><Relationship Id="rId38" Type="http://schemas.openxmlformats.org/officeDocument/2006/relationships/image" Target="../media/image64.png"/><Relationship Id="rId46" Type="http://schemas.openxmlformats.org/officeDocument/2006/relationships/image" Target="../media/image68.png"/><Relationship Id="rId20" Type="http://schemas.openxmlformats.org/officeDocument/2006/relationships/oleObject" Target="../embeddings/oleObject47.bin"/><Relationship Id="rId41" Type="http://schemas.openxmlformats.org/officeDocument/2006/relationships/customXml" Target="../ink/ink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1EC2B5E-2AF6-296B-A10C-372828958483}"/>
              </a:ext>
            </a:extLst>
          </p:cNvPr>
          <p:cNvSpPr txBox="1"/>
          <p:nvPr/>
        </p:nvSpPr>
        <p:spPr>
          <a:xfrm>
            <a:off x="718819" y="4791871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>
                <a:latin typeface="仿宋" panose="02010609060101010101" pitchFamily="49" charset="-122"/>
                <a:ea typeface="仿宋" panose="02010609060101010101" pitchFamily="49" charset="-122"/>
              </a:rPr>
              <a:t>三角形</a:t>
            </a:r>
            <a:r>
              <a:rPr lang="en-US" altLang="zh-CN" sz="2400">
                <a:latin typeface="仿宋" panose="02010609060101010101" pitchFamily="49" charset="-122"/>
                <a:ea typeface="仿宋" panose="02010609060101010101" pitchFamily="49" charset="-122"/>
              </a:rPr>
              <a:t>ABC </a:t>
            </a:r>
            <a:r>
              <a:rPr lang="zh-CN" altLang="en-US" sz="2400">
                <a:latin typeface="仿宋" panose="02010609060101010101" pitchFamily="49" charset="-122"/>
                <a:ea typeface="仿宋" panose="02010609060101010101" pitchFamily="49" charset="-122"/>
              </a:rPr>
              <a:t>与 对边</a:t>
            </a:r>
            <a:r>
              <a:rPr lang="en-US" altLang="zh-CN" sz="2400">
                <a:latin typeface="仿宋" panose="02010609060101010101" pitchFamily="49" charset="-122"/>
                <a:ea typeface="仿宋" panose="02010609060101010101" pitchFamily="49" charset="-122"/>
              </a:rPr>
              <a:t>DE</a:t>
            </a:r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0D29C66-9578-AE7A-174C-1AF21FB5165C}"/>
              </a:ext>
            </a:extLst>
          </p:cNvPr>
          <p:cNvSpPr txBox="1"/>
          <p:nvPr/>
        </p:nvSpPr>
        <p:spPr>
          <a:xfrm>
            <a:off x="4463198" y="4791871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>
                <a:latin typeface="仿宋" panose="02010609060101010101" pitchFamily="49" charset="-122"/>
                <a:ea typeface="仿宋" panose="02010609060101010101" pitchFamily="49" charset="-122"/>
              </a:rPr>
              <a:t>三角形</a:t>
            </a:r>
            <a:r>
              <a:rPr lang="en-US" altLang="zh-CN" sz="2400">
                <a:latin typeface="仿宋" panose="02010609060101010101" pitchFamily="49" charset="-122"/>
                <a:ea typeface="仿宋" panose="02010609060101010101" pitchFamily="49" charset="-122"/>
              </a:rPr>
              <a:t>BDE </a:t>
            </a:r>
            <a:r>
              <a:rPr lang="zh-CN" altLang="en-US" sz="2400">
                <a:latin typeface="仿宋" panose="02010609060101010101" pitchFamily="49" charset="-122"/>
                <a:ea typeface="仿宋" panose="02010609060101010101" pitchFamily="49" charset="-122"/>
              </a:rPr>
              <a:t>与 对边</a:t>
            </a:r>
            <a:r>
              <a:rPr lang="en-US" altLang="zh-CN" sz="2400">
                <a:latin typeface="仿宋" panose="02010609060101010101" pitchFamily="49" charset="-122"/>
                <a:ea typeface="仿宋" panose="02010609060101010101" pitchFamily="49" charset="-122"/>
              </a:rPr>
              <a:t>AC</a:t>
            </a:r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117EAE7-918F-6E35-9EAF-849BF2C94E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" y="1566412"/>
            <a:ext cx="11308080" cy="322545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EC4432B-C8B1-EBAD-67F0-E44A0B3F2DB3}"/>
              </a:ext>
            </a:extLst>
          </p:cNvPr>
          <p:cNvSpPr txBox="1"/>
          <p:nvPr/>
        </p:nvSpPr>
        <p:spPr>
          <a:xfrm>
            <a:off x="8364638" y="4791871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>
                <a:latin typeface="仿宋" panose="02010609060101010101" pitchFamily="49" charset="-122"/>
                <a:ea typeface="仿宋" panose="02010609060101010101" pitchFamily="49" charset="-122"/>
              </a:rPr>
              <a:t>三角形</a:t>
            </a:r>
            <a:r>
              <a:rPr lang="en-US" altLang="zh-CN" sz="2400">
                <a:latin typeface="仿宋" panose="02010609060101010101" pitchFamily="49" charset="-122"/>
                <a:ea typeface="仿宋" panose="02010609060101010101" pitchFamily="49" charset="-122"/>
              </a:rPr>
              <a:t>BDE </a:t>
            </a:r>
            <a:r>
              <a:rPr lang="zh-CN" altLang="en-US" sz="2400">
                <a:latin typeface="仿宋" panose="02010609060101010101" pitchFamily="49" charset="-122"/>
                <a:ea typeface="仿宋" panose="02010609060101010101" pitchFamily="49" charset="-122"/>
              </a:rPr>
              <a:t>与 对边</a:t>
            </a:r>
            <a:r>
              <a:rPr lang="en-US" altLang="zh-CN" sz="2400">
                <a:latin typeface="仿宋" panose="02010609060101010101" pitchFamily="49" charset="-122"/>
                <a:ea typeface="仿宋" panose="02010609060101010101" pitchFamily="49" charset="-122"/>
              </a:rPr>
              <a:t>AC</a:t>
            </a:r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82630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505A206-5C12-67EC-53F1-C5AD3D3045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6259" y="966639"/>
            <a:ext cx="9083457" cy="4673778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FAFFD18-078F-ACB0-9611-4EF6EE03D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432215"/>
              </p:ext>
            </p:extLst>
          </p:nvPr>
        </p:nvGraphicFramePr>
        <p:xfrm>
          <a:off x="2174479" y="3182144"/>
          <a:ext cx="699422" cy="49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4479" y="3182144"/>
                        <a:ext cx="699422" cy="49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DBE0C9E-37CD-E0CB-F1ED-B0156C912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14313"/>
              </p:ext>
            </p:extLst>
          </p:nvPr>
        </p:nvGraphicFramePr>
        <p:xfrm>
          <a:off x="709883" y="2724351"/>
          <a:ext cx="1522040" cy="140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634680" progId="Equation.DSMT4">
                  <p:embed/>
                </p:oleObj>
              </mc:Choice>
              <mc:Fallback>
                <p:oleObj name="Equation" r:id="rId5" imgW="685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883" y="2724351"/>
                        <a:ext cx="1522040" cy="140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11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17725E3-3401-3261-9636-582BAB64FC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908" y="1418350"/>
            <a:ext cx="3945609" cy="368636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10B6AEE-40D7-E242-F737-26679E51F4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2818" y="1473728"/>
            <a:ext cx="3807957" cy="363098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13CEF65-B347-2CEB-D9F5-219DE8E2CD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2788" y="1473728"/>
            <a:ext cx="3552317" cy="3557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274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AAB5A0F-5886-74AC-F40C-954E712192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1734" y="1411572"/>
            <a:ext cx="3775057" cy="373057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EEB64B9-BF45-542C-5D4D-7FD56B9A55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851" y="1363233"/>
            <a:ext cx="3821503" cy="382725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F9638F0-5421-0483-EE36-DB9C280A77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3785" y="1363233"/>
            <a:ext cx="3923072" cy="3865633"/>
          </a:xfrm>
          <a:prstGeom prst="rect">
            <a:avLst/>
          </a:prstGeom>
        </p:spPr>
      </p:pic>
      <p:sp>
        <p:nvSpPr>
          <p:cNvPr id="8" name="弧形 7">
            <a:extLst>
              <a:ext uri="{FF2B5EF4-FFF2-40B4-BE49-F238E27FC236}">
                <a16:creationId xmlns:a16="http://schemas.microsoft.com/office/drawing/2014/main" id="{A97F73EC-84EC-CE4B-C868-22E7CA18600F}"/>
              </a:ext>
            </a:extLst>
          </p:cNvPr>
          <p:cNvSpPr/>
          <p:nvPr/>
        </p:nvSpPr>
        <p:spPr>
          <a:xfrm rot="13269634">
            <a:off x="9020665" y="2144865"/>
            <a:ext cx="816357" cy="1984614"/>
          </a:xfrm>
          <a:prstGeom prst="arc">
            <a:avLst>
              <a:gd name="adj1" fmla="val 16809356"/>
              <a:gd name="adj2" fmla="val 2724669"/>
            </a:avLst>
          </a:prstGeom>
          <a:ln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093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6DAA3AE-B684-B19D-BD7D-D17BD34915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7723" y="1577831"/>
            <a:ext cx="3806000" cy="3778380"/>
          </a:xfrm>
          <a:prstGeom prst="rect">
            <a:avLst/>
          </a:prstGeom>
        </p:spPr>
      </p:pic>
      <p:sp>
        <p:nvSpPr>
          <p:cNvPr id="8" name="弧形 7">
            <a:extLst>
              <a:ext uri="{FF2B5EF4-FFF2-40B4-BE49-F238E27FC236}">
                <a16:creationId xmlns:a16="http://schemas.microsoft.com/office/drawing/2014/main" id="{A97F73EC-84EC-CE4B-C868-22E7CA18600F}"/>
              </a:ext>
            </a:extLst>
          </p:cNvPr>
          <p:cNvSpPr/>
          <p:nvPr/>
        </p:nvSpPr>
        <p:spPr>
          <a:xfrm rot="13269634">
            <a:off x="8902678" y="2282515"/>
            <a:ext cx="816357" cy="1984614"/>
          </a:xfrm>
          <a:prstGeom prst="arc">
            <a:avLst>
              <a:gd name="adj1" fmla="val 16809356"/>
              <a:gd name="adj2" fmla="val 2724669"/>
            </a:avLst>
          </a:prstGeom>
          <a:ln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3D43755-622B-FEB2-2DB0-0F9BC7D78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7437" y="1577831"/>
            <a:ext cx="3878839" cy="377838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EA28EBE-552F-AEE7-2AA9-958E9BBDB3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990" y="1577831"/>
            <a:ext cx="3817447" cy="3778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273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6CC9D19-DB80-987A-D228-71935B581D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569417"/>
            <a:ext cx="11430000" cy="3520548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3628EBF-D4FA-8907-B00B-F9C635E5C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848481"/>
              </p:ext>
            </p:extLst>
          </p:nvPr>
        </p:nvGraphicFramePr>
        <p:xfrm>
          <a:off x="2023110" y="2484120"/>
          <a:ext cx="476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3110" y="2484120"/>
                        <a:ext cx="4762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5B80285-C1F7-DF49-5DB7-5F3D25778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4334"/>
              </p:ext>
            </p:extLst>
          </p:nvPr>
        </p:nvGraphicFramePr>
        <p:xfrm>
          <a:off x="5008245" y="2150745"/>
          <a:ext cx="23336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3628EBF-D4FA-8907-B00B-F9C635E5C2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8245" y="2150745"/>
                        <a:ext cx="23336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28D8A86-592B-95F7-1462-B1075B3C9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69341"/>
              </p:ext>
            </p:extLst>
          </p:nvPr>
        </p:nvGraphicFramePr>
        <p:xfrm>
          <a:off x="8726488" y="2079307"/>
          <a:ext cx="2571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5B80285-C1F7-DF49-5DB7-5F3D25778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26488" y="2079307"/>
                        <a:ext cx="25717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1427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A44BB83-007A-8561-92A5-AE6308EDAC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5648" y="1338560"/>
            <a:ext cx="3524327" cy="4180880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B50A3BB-6731-D434-157E-51DC42898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88447"/>
              </p:ext>
            </p:extLst>
          </p:nvPr>
        </p:nvGraphicFramePr>
        <p:xfrm>
          <a:off x="2265078" y="1919590"/>
          <a:ext cx="2739391" cy="59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5078" y="1919590"/>
                        <a:ext cx="2739391" cy="59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88C5A9B-5D88-D92E-3C56-3B3A43E8A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12075"/>
              </p:ext>
            </p:extLst>
          </p:nvPr>
        </p:nvGraphicFramePr>
        <p:xfrm>
          <a:off x="5383530" y="1942133"/>
          <a:ext cx="819150" cy="57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152280" progId="Equation.DSMT4">
                  <p:embed/>
                </p:oleObj>
              </mc:Choice>
              <mc:Fallback>
                <p:oleObj name="Equation" r:id="rId5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3530" y="1942133"/>
                        <a:ext cx="819150" cy="57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B4CFC12-FB30-354E-C304-E3BB12562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12075"/>
              </p:ext>
            </p:extLst>
          </p:nvPr>
        </p:nvGraphicFramePr>
        <p:xfrm>
          <a:off x="5383530" y="4129073"/>
          <a:ext cx="819150" cy="57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88C5A9B-5D88-D92E-3C56-3B3A43E8A3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3530" y="4129073"/>
                        <a:ext cx="819150" cy="57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73278E9-FEE3-B1C3-88AE-C594D7F8C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68603"/>
              </p:ext>
            </p:extLst>
          </p:nvPr>
        </p:nvGraphicFramePr>
        <p:xfrm>
          <a:off x="6832600" y="1643048"/>
          <a:ext cx="398780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2600" y="1643048"/>
                        <a:ext cx="398780" cy="59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9ED444A-C47F-0BC6-AAAA-B49DEEF0F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03433"/>
              </p:ext>
            </p:extLst>
          </p:nvPr>
        </p:nvGraphicFramePr>
        <p:xfrm>
          <a:off x="6832600" y="4018613"/>
          <a:ext cx="398780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73278E9-FEE3-B1C3-88AE-C594D7F8C2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2600" y="4018613"/>
                        <a:ext cx="398780" cy="59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232F407-8783-DD9B-2115-9985DD9B1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32376"/>
              </p:ext>
            </p:extLst>
          </p:nvPr>
        </p:nvGraphicFramePr>
        <p:xfrm>
          <a:off x="8756650" y="1511300"/>
          <a:ext cx="663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9ED444A-C47F-0BC6-AAAA-B49DEEF0F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56650" y="1511300"/>
                        <a:ext cx="66357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D9DEF00-CE25-B5E0-21D9-AA0FF55CE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32376"/>
              </p:ext>
            </p:extLst>
          </p:nvPr>
        </p:nvGraphicFramePr>
        <p:xfrm>
          <a:off x="8756650" y="3911600"/>
          <a:ext cx="663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232F407-8783-DD9B-2115-9985DD9B1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56650" y="3911600"/>
                        <a:ext cx="66357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DC75171-086D-946E-44B0-1DDC5565E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13128"/>
              </p:ext>
            </p:extLst>
          </p:nvPr>
        </p:nvGraphicFramePr>
        <p:xfrm>
          <a:off x="7961313" y="2900363"/>
          <a:ext cx="365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73278E9-FEE3-B1C3-88AE-C594D7F8C2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61313" y="2900363"/>
                        <a:ext cx="3651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8A08647-D0C4-B3B8-1922-86FBD2E34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13128"/>
              </p:ext>
            </p:extLst>
          </p:nvPr>
        </p:nvGraphicFramePr>
        <p:xfrm>
          <a:off x="7961313" y="5220196"/>
          <a:ext cx="365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DC75171-086D-946E-44B0-1DDC5565E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61313" y="5220196"/>
                        <a:ext cx="3651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7530885-9D00-6F3E-FB16-65F6B6E6C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81449"/>
              </p:ext>
            </p:extLst>
          </p:nvPr>
        </p:nvGraphicFramePr>
        <p:xfrm>
          <a:off x="3234407" y="3687141"/>
          <a:ext cx="162877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760" imgH="685800" progId="Equation.DSMT4">
                  <p:embed/>
                </p:oleObj>
              </mc:Choice>
              <mc:Fallback>
                <p:oleObj name="Equation" r:id="rId17" imgW="761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4407" y="3687141"/>
                        <a:ext cx="1628775" cy="146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4528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944D9E8-DAEE-080D-8189-01A958D86B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6709" y="307378"/>
            <a:ext cx="8710812" cy="3893837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88C5A9B-5D88-D92E-3C56-3B3A43E8A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794372"/>
              </p:ext>
            </p:extLst>
          </p:nvPr>
        </p:nvGraphicFramePr>
        <p:xfrm>
          <a:off x="5819458" y="2142490"/>
          <a:ext cx="7223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88C5A9B-5D88-D92E-3C56-3B3A43E8A3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9458" y="2142490"/>
                        <a:ext cx="72231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69A3AD0F-DB36-7268-DAC3-CB7DD4972D9D}"/>
                  </a:ext>
                </a:extLst>
              </p14:cNvPr>
              <p14:cNvContentPartPr/>
              <p14:nvPr/>
            </p14:nvContentPartPr>
            <p14:xfrm>
              <a:off x="3638688" y="1767576"/>
              <a:ext cx="184680" cy="135864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69A3AD0F-DB36-7268-DAC3-CB7DD4972D9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29688" y="1758576"/>
                <a:ext cx="202320" cy="13762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F8B0843-F03C-D868-DF9D-9BA9FEF8F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26029"/>
              </p:ext>
            </p:extLst>
          </p:nvPr>
        </p:nvGraphicFramePr>
        <p:xfrm>
          <a:off x="3870421" y="2592515"/>
          <a:ext cx="4000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9270" imgH="599062" progId="Equation.DSMT4">
                  <p:embed/>
                </p:oleObj>
              </mc:Choice>
              <mc:Fallback>
                <p:oleObj name="Equation" r:id="rId7" imgW="399270" imgH="599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0421" y="2592515"/>
                        <a:ext cx="400050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AA4B99A-2E20-9F55-90F3-8CE2D975A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09968"/>
              </p:ext>
            </p:extLst>
          </p:nvPr>
        </p:nvGraphicFramePr>
        <p:xfrm>
          <a:off x="8271415" y="3017902"/>
          <a:ext cx="4000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9270" imgH="599062" progId="Equation.DSMT4">
                  <p:embed/>
                </p:oleObj>
              </mc:Choice>
              <mc:Fallback>
                <p:oleObj name="Equation" r:id="rId9" imgW="399270" imgH="599062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7F8B0843-F03C-D868-DF9D-9BA9FEF8F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1415" y="3017902"/>
                        <a:ext cx="400050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09BF7B0-1290-0A15-24C9-8F2D40659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75845"/>
              </p:ext>
            </p:extLst>
          </p:nvPr>
        </p:nvGraphicFramePr>
        <p:xfrm>
          <a:off x="7330885" y="3317939"/>
          <a:ext cx="663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3169" imgH="597621" progId="Equation.DSMT4">
                  <p:embed/>
                </p:oleObj>
              </mc:Choice>
              <mc:Fallback>
                <p:oleObj name="Equation" r:id="rId10" imgW="663169" imgH="5976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30885" y="3317939"/>
                        <a:ext cx="6635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E088ABE-6DA1-A883-DB51-6D6707E2A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30383"/>
              </p:ext>
            </p:extLst>
          </p:nvPr>
        </p:nvGraphicFramePr>
        <p:xfrm>
          <a:off x="2766803" y="3372803"/>
          <a:ext cx="663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3169" imgH="597621" progId="Equation.DSMT4">
                  <p:embed/>
                </p:oleObj>
              </mc:Choice>
              <mc:Fallback>
                <p:oleObj name="Equation" r:id="rId12" imgW="663169" imgH="5976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66803" y="3372803"/>
                        <a:ext cx="6635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DC08B14-848E-D22B-6DDB-DA75F0888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61432"/>
              </p:ext>
            </p:extLst>
          </p:nvPr>
        </p:nvGraphicFramePr>
        <p:xfrm>
          <a:off x="8918385" y="3500855"/>
          <a:ext cx="365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DC75171-086D-946E-44B0-1DDC5565E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18385" y="3500855"/>
                        <a:ext cx="3651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AE8A2CE-9A9A-220D-1D6C-F30ABB36A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16800"/>
              </p:ext>
            </p:extLst>
          </p:nvPr>
        </p:nvGraphicFramePr>
        <p:xfrm>
          <a:off x="4270471" y="3427413"/>
          <a:ext cx="365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5787" imgH="599062" progId="Equation.DSMT4">
                  <p:embed/>
                </p:oleObj>
              </mc:Choice>
              <mc:Fallback>
                <p:oleObj name="Equation" r:id="rId16" imgW="365787" imgH="599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70471" y="3427413"/>
                        <a:ext cx="3651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7E0D4659-E5DB-CA1F-4BDC-F7F3F4A6A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33259"/>
              </p:ext>
            </p:extLst>
          </p:nvPr>
        </p:nvGraphicFramePr>
        <p:xfrm>
          <a:off x="3488347" y="123807"/>
          <a:ext cx="670041" cy="100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9270" imgH="599062" progId="Equation.DSMT4">
                  <p:embed/>
                </p:oleObj>
              </mc:Choice>
              <mc:Fallback>
                <p:oleObj name="Equation" r:id="rId18" imgW="399270" imgH="599062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7F8B0843-F03C-D868-DF9D-9BA9FEF8F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8347" y="123807"/>
                        <a:ext cx="670041" cy="100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4FCB3FC-57A8-1B35-57E2-F08944E6A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33259"/>
              </p:ext>
            </p:extLst>
          </p:nvPr>
        </p:nvGraphicFramePr>
        <p:xfrm>
          <a:off x="8136419" y="123807"/>
          <a:ext cx="670041" cy="100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9270" imgH="599062" progId="Equation.DSMT4">
                  <p:embed/>
                </p:oleObj>
              </mc:Choice>
              <mc:Fallback>
                <p:oleObj name="Equation" r:id="rId19" imgW="399270" imgH="599062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7E0D4659-E5DB-CA1F-4BDC-F7F3F4A6A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36419" y="123807"/>
                        <a:ext cx="670041" cy="100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E6EF3BE9-F080-0926-9026-6B5A6FFBD304}"/>
              </a:ext>
            </a:extLst>
          </p:cNvPr>
          <p:cNvSpPr txBox="1"/>
          <p:nvPr/>
        </p:nvSpPr>
        <p:spPr>
          <a:xfrm>
            <a:off x="3369390" y="134098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latin typeface="仿宋" panose="02010609060101010101" pitchFamily="49" charset="-122"/>
                <a:ea typeface="仿宋" panose="02010609060101010101" pitchFamily="49" charset="-122"/>
              </a:rPr>
              <a:t>上三角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1C0D837A-8903-0EA5-4AA7-EB71ABDC217D}"/>
              </a:ext>
            </a:extLst>
          </p:cNvPr>
          <p:cNvSpPr txBox="1"/>
          <p:nvPr/>
        </p:nvSpPr>
        <p:spPr>
          <a:xfrm>
            <a:off x="8062222" y="134098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latin typeface="仿宋" panose="02010609060101010101" pitchFamily="49" charset="-122"/>
                <a:ea typeface="仿宋" panose="02010609060101010101" pitchFamily="49" charset="-122"/>
              </a:rPr>
              <a:t>上三角</a:t>
            </a:r>
          </a:p>
        </p:txBody>
      </p:sp>
    </p:spTree>
    <p:extLst>
      <p:ext uri="{BB962C8B-B14F-4D97-AF65-F5344CB8AC3E}">
        <p14:creationId xmlns:p14="http://schemas.microsoft.com/office/powerpoint/2010/main" val="10159167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AB2577B-7813-CB88-146B-9580580CAB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098" y="721333"/>
            <a:ext cx="10331241" cy="5134636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7156571-6CD2-1654-2BB2-E5013A62C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15928"/>
              </p:ext>
            </p:extLst>
          </p:nvPr>
        </p:nvGraphicFramePr>
        <p:xfrm>
          <a:off x="1701800" y="4658995"/>
          <a:ext cx="317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1800" y="4658995"/>
                        <a:ext cx="3175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7E94FDA-0466-AA92-A47D-0378D55E0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37684"/>
              </p:ext>
            </p:extLst>
          </p:nvPr>
        </p:nvGraphicFramePr>
        <p:xfrm>
          <a:off x="2019300" y="2199005"/>
          <a:ext cx="317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7156571-6CD2-1654-2BB2-E5013A62C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9300" y="2199005"/>
                        <a:ext cx="3175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DD88F12-49A7-A63C-B22E-6EA590068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89425"/>
              </p:ext>
            </p:extLst>
          </p:nvPr>
        </p:nvGraphicFramePr>
        <p:xfrm>
          <a:off x="5372100" y="4658995"/>
          <a:ext cx="317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7E94FDA-0466-AA92-A47D-0378D55E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2100" y="4658995"/>
                        <a:ext cx="3175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BE2D698-73C5-32FC-84A3-DA4442285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09761"/>
              </p:ext>
            </p:extLst>
          </p:nvPr>
        </p:nvGraphicFramePr>
        <p:xfrm>
          <a:off x="9097327" y="4658995"/>
          <a:ext cx="571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DD88F12-49A7-A63C-B22E-6EA590068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7327" y="4658995"/>
                        <a:ext cx="5715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9BB1860-B747-CD50-9911-627D4C3E7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22185"/>
              </p:ext>
            </p:extLst>
          </p:nvPr>
        </p:nvGraphicFramePr>
        <p:xfrm>
          <a:off x="2178050" y="5587365"/>
          <a:ext cx="34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7156571-6CD2-1654-2BB2-E5013A62C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8050" y="5587365"/>
                        <a:ext cx="3492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0F87ADA-889E-7738-A276-6B4A58E45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74804"/>
              </p:ext>
            </p:extLst>
          </p:nvPr>
        </p:nvGraphicFramePr>
        <p:xfrm>
          <a:off x="5915025" y="5588000"/>
          <a:ext cx="571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164880" progId="Equation.DSMT4">
                  <p:embed/>
                </p:oleObj>
              </mc:Choice>
              <mc:Fallback>
                <p:oleObj name="Equation" r:id="rId12" imgW="228600" imgH="164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9BB1860-B747-CD50-9911-627D4C3E7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15025" y="5588000"/>
                        <a:ext cx="5715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4F4B7F-F963-9E0E-34AE-30D821D13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26908"/>
              </p:ext>
            </p:extLst>
          </p:nvPr>
        </p:nvGraphicFramePr>
        <p:xfrm>
          <a:off x="9839325" y="5587365"/>
          <a:ext cx="34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0F87ADA-889E-7738-A276-6B4A58E456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39325" y="5587365"/>
                        <a:ext cx="3492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A595689-33D2-0193-FEF1-211C22CBB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22882"/>
              </p:ext>
            </p:extLst>
          </p:nvPr>
        </p:nvGraphicFramePr>
        <p:xfrm>
          <a:off x="2928938" y="4675188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7156571-6CD2-1654-2BB2-E5013A62C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28938" y="4675188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71A94A9-CD86-E524-D1B8-7448C07D0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680917"/>
              </p:ext>
            </p:extLst>
          </p:nvPr>
        </p:nvGraphicFramePr>
        <p:xfrm>
          <a:off x="6708458" y="4675188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26720" progId="Equation.DSMT4">
                  <p:embed/>
                </p:oleObj>
              </mc:Choice>
              <mc:Fallback>
                <p:oleObj name="Equation" r:id="rId18" imgW="126720" imgH="1267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A595689-33D2-0193-FEF1-211C22CBB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08458" y="4675188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1B068BE-26CB-E53C-D9D0-AE193E065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3001"/>
              </p:ext>
            </p:extLst>
          </p:nvPr>
        </p:nvGraphicFramePr>
        <p:xfrm>
          <a:off x="10515600" y="4675188"/>
          <a:ext cx="539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126720" progId="Equation.DSMT4">
                  <p:embed/>
                </p:oleObj>
              </mc:Choice>
              <mc:Fallback>
                <p:oleObj name="Equation" r:id="rId20" imgW="215640" imgH="1267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71A94A9-CD86-E524-D1B8-7448C07D0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515600" y="4675188"/>
                        <a:ext cx="5397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DB2F790-7063-80D0-4555-972D79747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830915"/>
              </p:ext>
            </p:extLst>
          </p:nvPr>
        </p:nvGraphicFramePr>
        <p:xfrm>
          <a:off x="5740400" y="2166938"/>
          <a:ext cx="34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7E94FDA-0466-AA92-A47D-0378D55E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40400" y="2166938"/>
                        <a:ext cx="3492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2B4583B-2E6B-6AD4-9851-F5BE06A26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399765"/>
              </p:ext>
            </p:extLst>
          </p:nvPr>
        </p:nvGraphicFramePr>
        <p:xfrm>
          <a:off x="9528175" y="2214563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DB2F790-7063-80D0-4555-972D79747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28175" y="2214563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54FF1E36-2115-1AE1-E254-66FDDB104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5975"/>
              </p:ext>
            </p:extLst>
          </p:nvPr>
        </p:nvGraphicFramePr>
        <p:xfrm>
          <a:off x="2216719" y="4833620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7E94FDA-0466-AA92-A47D-0378D55E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16719" y="4833620"/>
                        <a:ext cx="444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0021839-64E5-0B3A-AED9-BAF607E5C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743082"/>
              </p:ext>
            </p:extLst>
          </p:nvPr>
        </p:nvGraphicFramePr>
        <p:xfrm>
          <a:off x="5962650" y="4833938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28600" progId="Equation.DSMT4">
                  <p:embed/>
                </p:oleObj>
              </mc:Choice>
              <mc:Fallback>
                <p:oleObj name="Equation" r:id="rId26" imgW="19044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54FF1E36-2115-1AE1-E254-66FDDB104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62650" y="4833938"/>
                        <a:ext cx="476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AA0671DA-0CA1-F641-ACB6-34CBD69D2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27571"/>
              </p:ext>
            </p:extLst>
          </p:nvPr>
        </p:nvGraphicFramePr>
        <p:xfrm>
          <a:off x="9829800" y="4833938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0021839-64E5-0B3A-AED9-BAF607E5C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829800" y="4833938"/>
                        <a:ext cx="476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32" name="墨迹 31">
                <a:extLst>
                  <a:ext uri="{FF2B5EF4-FFF2-40B4-BE49-F238E27FC236}">
                    <a16:creationId xmlns:a16="http://schemas.microsoft.com/office/drawing/2014/main" id="{CDDFC7F1-CA49-17CD-B2CE-484D6E9E513B}"/>
                  </a:ext>
                </a:extLst>
              </p14:cNvPr>
              <p14:cNvContentPartPr/>
              <p14:nvPr/>
            </p14:nvContentPartPr>
            <p14:xfrm>
              <a:off x="599690" y="676781"/>
              <a:ext cx="2586960" cy="4386960"/>
            </p14:xfrm>
          </p:contentPart>
        </mc:Choice>
        <mc:Fallback>
          <p:pic>
            <p:nvPicPr>
              <p:cNvPr id="32" name="墨迹 31">
                <a:extLst>
                  <a:ext uri="{FF2B5EF4-FFF2-40B4-BE49-F238E27FC236}">
                    <a16:creationId xmlns:a16="http://schemas.microsoft.com/office/drawing/2014/main" id="{CDDFC7F1-CA49-17CD-B2CE-484D6E9E513B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91050" y="668141"/>
                <a:ext cx="2604600" cy="440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33" name="墨迹 32">
                <a:extLst>
                  <a:ext uri="{FF2B5EF4-FFF2-40B4-BE49-F238E27FC236}">
                    <a16:creationId xmlns:a16="http://schemas.microsoft.com/office/drawing/2014/main" id="{8E3F0DB5-6BC6-3EFD-AEDA-91E42667138B}"/>
                  </a:ext>
                </a:extLst>
              </p14:cNvPr>
              <p14:cNvContentPartPr/>
              <p14:nvPr/>
            </p14:nvContentPartPr>
            <p14:xfrm>
              <a:off x="3194930" y="1136861"/>
              <a:ext cx="2409480" cy="3985560"/>
            </p14:xfrm>
          </p:contentPart>
        </mc:Choice>
        <mc:Fallback>
          <p:pic>
            <p:nvPicPr>
              <p:cNvPr id="33" name="墨迹 32">
                <a:extLst>
                  <a:ext uri="{FF2B5EF4-FFF2-40B4-BE49-F238E27FC236}">
                    <a16:creationId xmlns:a16="http://schemas.microsoft.com/office/drawing/2014/main" id="{8E3F0DB5-6BC6-3EFD-AEDA-91E42667138B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185930" y="1128221"/>
                <a:ext cx="2427120" cy="400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34" name="墨迹 33">
                <a:extLst>
                  <a:ext uri="{FF2B5EF4-FFF2-40B4-BE49-F238E27FC236}">
                    <a16:creationId xmlns:a16="http://schemas.microsoft.com/office/drawing/2014/main" id="{27BFB4EA-35A9-D9F5-F035-7D1B546ED589}"/>
                  </a:ext>
                </a:extLst>
              </p14:cNvPr>
              <p14:cNvContentPartPr/>
              <p14:nvPr/>
            </p14:nvContentPartPr>
            <p14:xfrm>
              <a:off x="3156770" y="3157181"/>
              <a:ext cx="6262920" cy="1985400"/>
            </p14:xfrm>
          </p:contentPart>
        </mc:Choice>
        <mc:Fallback>
          <p:pic>
            <p:nvPicPr>
              <p:cNvPr id="34" name="墨迹 33">
                <a:extLst>
                  <a:ext uri="{FF2B5EF4-FFF2-40B4-BE49-F238E27FC236}">
                    <a16:creationId xmlns:a16="http://schemas.microsoft.com/office/drawing/2014/main" id="{27BFB4EA-35A9-D9F5-F035-7D1B546ED589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147770" y="3148541"/>
                <a:ext cx="6280560" cy="20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13D23DBC-CE02-66B1-2162-A6839CA6D2E8}"/>
                  </a:ext>
                </a:extLst>
              </p14:cNvPr>
              <p14:cNvContentPartPr/>
              <p14:nvPr/>
            </p14:nvContentPartPr>
            <p14:xfrm>
              <a:off x="2723690" y="559421"/>
              <a:ext cx="3972960" cy="5468400"/>
            </p14:xfrm>
          </p:contentPart>
        </mc:Choice>
        <mc:Fallback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13D23DBC-CE02-66B1-2162-A6839CA6D2E8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714690" y="550781"/>
                <a:ext cx="3990600" cy="548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37" name="墨迹 36">
                <a:extLst>
                  <a:ext uri="{FF2B5EF4-FFF2-40B4-BE49-F238E27FC236}">
                    <a16:creationId xmlns:a16="http://schemas.microsoft.com/office/drawing/2014/main" id="{05AA04FA-91BB-B3F8-9FEB-423337CD25F3}"/>
                  </a:ext>
                </a:extLst>
              </p14:cNvPr>
              <p14:cNvContentPartPr/>
              <p14:nvPr/>
            </p14:nvContentPartPr>
            <p14:xfrm>
              <a:off x="6715010" y="3092021"/>
              <a:ext cx="1083960" cy="2897640"/>
            </p14:xfrm>
          </p:contentPart>
        </mc:Choice>
        <mc:Fallback>
          <p:pic>
            <p:nvPicPr>
              <p:cNvPr id="37" name="墨迹 36">
                <a:extLst>
                  <a:ext uri="{FF2B5EF4-FFF2-40B4-BE49-F238E27FC236}">
                    <a16:creationId xmlns:a16="http://schemas.microsoft.com/office/drawing/2014/main" id="{05AA04FA-91BB-B3F8-9FEB-423337CD25F3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706370" y="3083381"/>
                <a:ext cx="1101600" cy="29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38" name="墨迹 37">
                <a:extLst>
                  <a:ext uri="{FF2B5EF4-FFF2-40B4-BE49-F238E27FC236}">
                    <a16:creationId xmlns:a16="http://schemas.microsoft.com/office/drawing/2014/main" id="{B14B8855-3AF5-91C6-285D-D891E21DFBD2}"/>
                  </a:ext>
                </a:extLst>
              </p14:cNvPr>
              <p14:cNvContentPartPr/>
              <p14:nvPr/>
            </p14:nvContentPartPr>
            <p14:xfrm>
              <a:off x="6919130" y="1099781"/>
              <a:ext cx="2545560" cy="4651920"/>
            </p14:xfrm>
          </p:contentPart>
        </mc:Choice>
        <mc:Fallback>
          <p:pic>
            <p:nvPicPr>
              <p:cNvPr id="38" name="墨迹 37">
                <a:extLst>
                  <a:ext uri="{FF2B5EF4-FFF2-40B4-BE49-F238E27FC236}">
                    <a16:creationId xmlns:a16="http://schemas.microsoft.com/office/drawing/2014/main" id="{B14B8855-3AF5-91C6-285D-D891E21DFBD2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910490" y="1090781"/>
                <a:ext cx="2563200" cy="46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39" name="墨迹 38">
                <a:extLst>
                  <a:ext uri="{FF2B5EF4-FFF2-40B4-BE49-F238E27FC236}">
                    <a16:creationId xmlns:a16="http://schemas.microsoft.com/office/drawing/2014/main" id="{77FF0C17-919D-C9BC-53FC-4615DB24279F}"/>
                  </a:ext>
                </a:extLst>
              </p14:cNvPr>
              <p14:cNvContentPartPr/>
              <p14:nvPr/>
            </p14:nvContentPartPr>
            <p14:xfrm>
              <a:off x="2772290" y="392021"/>
              <a:ext cx="8162280" cy="4367160"/>
            </p14:xfrm>
          </p:contentPart>
        </mc:Choice>
        <mc:Fallback>
          <p:pic>
            <p:nvPicPr>
              <p:cNvPr id="39" name="墨迹 38">
                <a:extLst>
                  <a:ext uri="{FF2B5EF4-FFF2-40B4-BE49-F238E27FC236}">
                    <a16:creationId xmlns:a16="http://schemas.microsoft.com/office/drawing/2014/main" id="{77FF0C17-919D-C9BC-53FC-4615DB24279F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63650" y="383021"/>
                <a:ext cx="8179920" cy="438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40" name="墨迹 39">
                <a:extLst>
                  <a:ext uri="{FF2B5EF4-FFF2-40B4-BE49-F238E27FC236}">
                    <a16:creationId xmlns:a16="http://schemas.microsoft.com/office/drawing/2014/main" id="{94C1F840-030F-35DD-0F62-572FE0BC5323}"/>
                  </a:ext>
                </a:extLst>
              </p14:cNvPr>
              <p14:cNvContentPartPr/>
              <p14:nvPr/>
            </p14:nvContentPartPr>
            <p14:xfrm>
              <a:off x="6941450" y="658061"/>
              <a:ext cx="3747240" cy="4641840"/>
            </p14:xfrm>
          </p:contentPart>
        </mc:Choice>
        <mc:Fallback>
          <p:pic>
            <p:nvPicPr>
              <p:cNvPr id="40" name="墨迹 39">
                <a:extLst>
                  <a:ext uri="{FF2B5EF4-FFF2-40B4-BE49-F238E27FC236}">
                    <a16:creationId xmlns:a16="http://schemas.microsoft.com/office/drawing/2014/main" id="{94C1F840-030F-35DD-0F62-572FE0BC5323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932450" y="649061"/>
                <a:ext cx="3764880" cy="465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41" name="墨迹 40">
                <a:extLst>
                  <a:ext uri="{FF2B5EF4-FFF2-40B4-BE49-F238E27FC236}">
                    <a16:creationId xmlns:a16="http://schemas.microsoft.com/office/drawing/2014/main" id="{23265D66-2360-E5EB-2489-B02CA175FA3E}"/>
                  </a:ext>
                </a:extLst>
              </p14:cNvPr>
              <p14:cNvContentPartPr/>
              <p14:nvPr/>
            </p14:nvContentPartPr>
            <p14:xfrm>
              <a:off x="10684010" y="3125861"/>
              <a:ext cx="793080" cy="2271960"/>
            </p14:xfrm>
          </p:contentPart>
        </mc:Choice>
        <mc:Fallback>
          <p:pic>
            <p:nvPicPr>
              <p:cNvPr id="41" name="墨迹 40">
                <a:extLst>
                  <a:ext uri="{FF2B5EF4-FFF2-40B4-BE49-F238E27FC236}">
                    <a16:creationId xmlns:a16="http://schemas.microsoft.com/office/drawing/2014/main" id="{23265D66-2360-E5EB-2489-B02CA175FA3E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0675010" y="3117221"/>
                <a:ext cx="810720" cy="228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65379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F245469-867F-E59C-57EA-0DC65B49EB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7697" y="824955"/>
            <a:ext cx="10209566" cy="4947153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7156571-6CD2-1654-2BB2-E5013A62C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4658995"/>
          <a:ext cx="317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7156571-6CD2-1654-2BB2-E5013A62C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1800" y="4658995"/>
                        <a:ext cx="3175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7E94FDA-0466-AA92-A47D-0378D55E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2199005"/>
          <a:ext cx="317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7E94FDA-0466-AA92-A47D-0378D55E0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9300" y="2199005"/>
                        <a:ext cx="3175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DD88F12-49A7-A63C-B22E-6EA590068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2100" y="4658995"/>
          <a:ext cx="317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DD88F12-49A7-A63C-B22E-6EA590068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2100" y="4658995"/>
                        <a:ext cx="3175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BE2D698-73C5-32FC-84A3-DA4442285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7327" y="4658995"/>
          <a:ext cx="571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BE2D698-73C5-32FC-84A3-DA4442285A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97327" y="4658995"/>
                        <a:ext cx="5715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9BB1860-B747-CD50-9911-627D4C3E7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5587365"/>
          <a:ext cx="34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9BB1860-B747-CD50-9911-627D4C3E7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8050" y="5587365"/>
                        <a:ext cx="3492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0F87ADA-889E-7738-A276-6B4A58E45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5025" y="5588000"/>
          <a:ext cx="571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164880" progId="Equation.DSMT4">
                  <p:embed/>
                </p:oleObj>
              </mc:Choice>
              <mc:Fallback>
                <p:oleObj name="Equation" r:id="rId12" imgW="22860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0F87ADA-889E-7738-A276-6B4A58E456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15025" y="5588000"/>
                        <a:ext cx="5715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4F4B7F-F963-9E0E-34AE-30D821D13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9325" y="5587365"/>
          <a:ext cx="34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54F4B7F-F963-9E0E-34AE-30D821D132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39325" y="5587365"/>
                        <a:ext cx="3492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A595689-33D2-0193-FEF1-211C22CBB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4675188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A595689-33D2-0193-FEF1-211C22CBB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28938" y="4675188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71A94A9-CD86-E524-D1B8-7448C07D0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8458" y="4675188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26720" progId="Equation.DSMT4">
                  <p:embed/>
                </p:oleObj>
              </mc:Choice>
              <mc:Fallback>
                <p:oleObj name="Equation" r:id="rId18" imgW="126720" imgH="1267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71A94A9-CD86-E524-D1B8-7448C07D0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08458" y="4675188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1B068BE-26CB-E53C-D9D0-AE193E065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5600" y="4675188"/>
          <a:ext cx="539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126720" progId="Equation.DSMT4">
                  <p:embed/>
                </p:oleObj>
              </mc:Choice>
              <mc:Fallback>
                <p:oleObj name="Equation" r:id="rId20" imgW="215640" imgH="1267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1B068BE-26CB-E53C-D9D0-AE193E0657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515600" y="4675188"/>
                        <a:ext cx="5397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DB2F790-7063-80D0-4555-972D79747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0400" y="2166938"/>
          <a:ext cx="34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DB2F790-7063-80D0-4555-972D79747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40400" y="2166938"/>
                        <a:ext cx="3492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2B4583B-2E6B-6AD4-9851-F5BE06A26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8175" y="2214563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2B4583B-2E6B-6AD4-9851-F5BE06A26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528175" y="2214563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54FF1E36-2115-1AE1-E254-66FDDB104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719" y="4833620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54FF1E36-2115-1AE1-E254-66FDDB104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16719" y="4833620"/>
                        <a:ext cx="444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0021839-64E5-0B3A-AED9-BAF607E5C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2650" y="4833938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228600" progId="Equation.DSMT4">
                  <p:embed/>
                </p:oleObj>
              </mc:Choice>
              <mc:Fallback>
                <p:oleObj name="Equation" r:id="rId27" imgW="19044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0021839-64E5-0B3A-AED9-BAF607E5C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62650" y="4833938"/>
                        <a:ext cx="476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AA0671DA-0CA1-F641-ACB6-34CBD69D2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9800" y="4833938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AA0671DA-0CA1-F641-ACB6-34CBD69D2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829800" y="4833938"/>
                        <a:ext cx="476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2" name="墨迹 31">
                <a:extLst>
                  <a:ext uri="{FF2B5EF4-FFF2-40B4-BE49-F238E27FC236}">
                    <a16:creationId xmlns:a16="http://schemas.microsoft.com/office/drawing/2014/main" id="{CDDFC7F1-CA49-17CD-B2CE-484D6E9E513B}"/>
                  </a:ext>
                </a:extLst>
              </p14:cNvPr>
              <p14:cNvContentPartPr/>
              <p14:nvPr/>
            </p14:nvContentPartPr>
            <p14:xfrm>
              <a:off x="599690" y="676781"/>
              <a:ext cx="2586960" cy="4386960"/>
            </p14:xfrm>
          </p:contentPart>
        </mc:Choice>
        <mc:Fallback>
          <p:pic>
            <p:nvPicPr>
              <p:cNvPr id="32" name="墨迹 31">
                <a:extLst>
                  <a:ext uri="{FF2B5EF4-FFF2-40B4-BE49-F238E27FC236}">
                    <a16:creationId xmlns:a16="http://schemas.microsoft.com/office/drawing/2014/main" id="{CDDFC7F1-CA49-17CD-B2CE-484D6E9E513B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90690" y="667780"/>
                <a:ext cx="2604600" cy="44046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3" name="墨迹 32">
                <a:extLst>
                  <a:ext uri="{FF2B5EF4-FFF2-40B4-BE49-F238E27FC236}">
                    <a16:creationId xmlns:a16="http://schemas.microsoft.com/office/drawing/2014/main" id="{8E3F0DB5-6BC6-3EFD-AEDA-91E42667138B}"/>
                  </a:ext>
                </a:extLst>
              </p14:cNvPr>
              <p14:cNvContentPartPr/>
              <p14:nvPr/>
            </p14:nvContentPartPr>
            <p14:xfrm>
              <a:off x="3194930" y="1136861"/>
              <a:ext cx="2409480" cy="3985560"/>
            </p14:xfrm>
          </p:contentPart>
        </mc:Choice>
        <mc:Fallback>
          <p:pic>
            <p:nvPicPr>
              <p:cNvPr id="33" name="墨迹 32">
                <a:extLst>
                  <a:ext uri="{FF2B5EF4-FFF2-40B4-BE49-F238E27FC236}">
                    <a16:creationId xmlns:a16="http://schemas.microsoft.com/office/drawing/2014/main" id="{8E3F0DB5-6BC6-3EFD-AEDA-91E42667138B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185931" y="1127861"/>
                <a:ext cx="2427117" cy="400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4" name="墨迹 33">
                <a:extLst>
                  <a:ext uri="{FF2B5EF4-FFF2-40B4-BE49-F238E27FC236}">
                    <a16:creationId xmlns:a16="http://schemas.microsoft.com/office/drawing/2014/main" id="{27BFB4EA-35A9-D9F5-F035-7D1B546ED589}"/>
                  </a:ext>
                </a:extLst>
              </p14:cNvPr>
              <p14:cNvContentPartPr/>
              <p14:nvPr/>
            </p14:nvContentPartPr>
            <p14:xfrm>
              <a:off x="3156770" y="3157181"/>
              <a:ext cx="6262920" cy="1985400"/>
            </p14:xfrm>
          </p:contentPart>
        </mc:Choice>
        <mc:Fallback>
          <p:pic>
            <p:nvPicPr>
              <p:cNvPr id="34" name="墨迹 33">
                <a:extLst>
                  <a:ext uri="{FF2B5EF4-FFF2-40B4-BE49-F238E27FC236}">
                    <a16:creationId xmlns:a16="http://schemas.microsoft.com/office/drawing/2014/main" id="{27BFB4EA-35A9-D9F5-F035-7D1B546ED589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147770" y="3148181"/>
                <a:ext cx="6280560" cy="20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13D23DBC-CE02-66B1-2162-A6839CA6D2E8}"/>
                  </a:ext>
                </a:extLst>
              </p14:cNvPr>
              <p14:cNvContentPartPr/>
              <p14:nvPr/>
            </p14:nvContentPartPr>
            <p14:xfrm>
              <a:off x="2723690" y="559421"/>
              <a:ext cx="3972960" cy="5468400"/>
            </p14:xfrm>
          </p:contentPart>
        </mc:Choice>
        <mc:Fallback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13D23DBC-CE02-66B1-2162-A6839CA6D2E8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714690" y="550420"/>
                <a:ext cx="3990600" cy="54860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7" name="墨迹 36">
                <a:extLst>
                  <a:ext uri="{FF2B5EF4-FFF2-40B4-BE49-F238E27FC236}">
                    <a16:creationId xmlns:a16="http://schemas.microsoft.com/office/drawing/2014/main" id="{05AA04FA-91BB-B3F8-9FEB-423337CD25F3}"/>
                  </a:ext>
                </a:extLst>
              </p14:cNvPr>
              <p14:cNvContentPartPr/>
              <p14:nvPr/>
            </p14:nvContentPartPr>
            <p14:xfrm>
              <a:off x="6715010" y="3092021"/>
              <a:ext cx="1083960" cy="2897640"/>
            </p14:xfrm>
          </p:contentPart>
        </mc:Choice>
        <mc:Fallback>
          <p:pic>
            <p:nvPicPr>
              <p:cNvPr id="37" name="墨迹 36">
                <a:extLst>
                  <a:ext uri="{FF2B5EF4-FFF2-40B4-BE49-F238E27FC236}">
                    <a16:creationId xmlns:a16="http://schemas.microsoft.com/office/drawing/2014/main" id="{05AA04FA-91BB-B3F8-9FEB-423337CD25F3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706010" y="3083020"/>
                <a:ext cx="1101600" cy="29152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8" name="墨迹 37">
                <a:extLst>
                  <a:ext uri="{FF2B5EF4-FFF2-40B4-BE49-F238E27FC236}">
                    <a16:creationId xmlns:a16="http://schemas.microsoft.com/office/drawing/2014/main" id="{B14B8855-3AF5-91C6-285D-D891E21DFBD2}"/>
                  </a:ext>
                </a:extLst>
              </p14:cNvPr>
              <p14:cNvContentPartPr/>
              <p14:nvPr/>
            </p14:nvContentPartPr>
            <p14:xfrm>
              <a:off x="6919130" y="1099781"/>
              <a:ext cx="2545560" cy="4651920"/>
            </p14:xfrm>
          </p:contentPart>
        </mc:Choice>
        <mc:Fallback>
          <p:pic>
            <p:nvPicPr>
              <p:cNvPr id="38" name="墨迹 37">
                <a:extLst>
                  <a:ext uri="{FF2B5EF4-FFF2-40B4-BE49-F238E27FC236}">
                    <a16:creationId xmlns:a16="http://schemas.microsoft.com/office/drawing/2014/main" id="{B14B8855-3AF5-91C6-285D-D891E21DFBD2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910129" y="1090781"/>
                <a:ext cx="2563202" cy="46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9" name="墨迹 38">
                <a:extLst>
                  <a:ext uri="{FF2B5EF4-FFF2-40B4-BE49-F238E27FC236}">
                    <a16:creationId xmlns:a16="http://schemas.microsoft.com/office/drawing/2014/main" id="{77FF0C17-919D-C9BC-53FC-4615DB24279F}"/>
                  </a:ext>
                </a:extLst>
              </p14:cNvPr>
              <p14:cNvContentPartPr/>
              <p14:nvPr/>
            </p14:nvContentPartPr>
            <p14:xfrm>
              <a:off x="2772290" y="392021"/>
              <a:ext cx="8162280" cy="4367160"/>
            </p14:xfrm>
          </p:contentPart>
        </mc:Choice>
        <mc:Fallback>
          <p:pic>
            <p:nvPicPr>
              <p:cNvPr id="39" name="墨迹 38">
                <a:extLst>
                  <a:ext uri="{FF2B5EF4-FFF2-40B4-BE49-F238E27FC236}">
                    <a16:creationId xmlns:a16="http://schemas.microsoft.com/office/drawing/2014/main" id="{77FF0C17-919D-C9BC-53FC-4615DB24279F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2763290" y="383021"/>
                <a:ext cx="8179920" cy="438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40" name="墨迹 39">
                <a:extLst>
                  <a:ext uri="{FF2B5EF4-FFF2-40B4-BE49-F238E27FC236}">
                    <a16:creationId xmlns:a16="http://schemas.microsoft.com/office/drawing/2014/main" id="{94C1F840-030F-35DD-0F62-572FE0BC5323}"/>
                  </a:ext>
                </a:extLst>
              </p14:cNvPr>
              <p14:cNvContentPartPr/>
              <p14:nvPr/>
            </p14:nvContentPartPr>
            <p14:xfrm>
              <a:off x="6941450" y="658061"/>
              <a:ext cx="3747240" cy="4641840"/>
            </p14:xfrm>
          </p:contentPart>
        </mc:Choice>
        <mc:Fallback>
          <p:pic>
            <p:nvPicPr>
              <p:cNvPr id="40" name="墨迹 39">
                <a:extLst>
                  <a:ext uri="{FF2B5EF4-FFF2-40B4-BE49-F238E27FC236}">
                    <a16:creationId xmlns:a16="http://schemas.microsoft.com/office/drawing/2014/main" id="{94C1F840-030F-35DD-0F62-572FE0BC5323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932451" y="649061"/>
                <a:ext cx="3764878" cy="465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41" name="墨迹 40">
                <a:extLst>
                  <a:ext uri="{FF2B5EF4-FFF2-40B4-BE49-F238E27FC236}">
                    <a16:creationId xmlns:a16="http://schemas.microsoft.com/office/drawing/2014/main" id="{23265D66-2360-E5EB-2489-B02CA175FA3E}"/>
                  </a:ext>
                </a:extLst>
              </p14:cNvPr>
              <p14:cNvContentPartPr/>
              <p14:nvPr/>
            </p14:nvContentPartPr>
            <p14:xfrm>
              <a:off x="10684010" y="3125861"/>
              <a:ext cx="793080" cy="2271960"/>
            </p14:xfrm>
          </p:contentPart>
        </mc:Choice>
        <mc:Fallback>
          <p:pic>
            <p:nvPicPr>
              <p:cNvPr id="41" name="墨迹 40">
                <a:extLst>
                  <a:ext uri="{FF2B5EF4-FFF2-40B4-BE49-F238E27FC236}">
                    <a16:creationId xmlns:a16="http://schemas.microsoft.com/office/drawing/2014/main" id="{23265D66-2360-E5EB-2489-B02CA175FA3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0675010" y="3116861"/>
                <a:ext cx="810720" cy="228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0541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6</TotalTime>
  <Words>21</Words>
  <Application>Microsoft Office PowerPoint</Application>
  <PresentationFormat>宽屏</PresentationFormat>
  <Paragraphs>5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等线</vt:lpstr>
      <vt:lpstr>等线 Light</vt:lpstr>
      <vt:lpstr>仿宋</vt:lpstr>
      <vt:lpstr>Arial</vt:lpstr>
      <vt:lpstr>Office 主题​​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chine Fly</dc:creator>
  <cp:lastModifiedBy>Machine Fly</cp:lastModifiedBy>
  <cp:revision>5</cp:revision>
  <dcterms:created xsi:type="dcterms:W3CDTF">2024-05-03T02:41:09Z</dcterms:created>
  <dcterms:modified xsi:type="dcterms:W3CDTF">2024-05-04T12:17:50Z</dcterms:modified>
</cp:coreProperties>
</file>